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06D4457F" w:rsidR="00546BE7" w:rsidRPr="00A12469" w:rsidRDefault="00A12469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Equations and Inequalitie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77777777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546BE7" w:rsidRPr="00C30285" w14:paraId="4E4C5A87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B57BC93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7FEA3208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0F551B5" w14:textId="72088BC1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546BE7" w:rsidRPr="00C30285" w14:paraId="698FB44B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9DBB6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 xml:space="preserve">1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B8BED" w14:textId="6C3A252E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color w:val="000000"/>
              </w:rPr>
              <w:t xml:space="preserve">drawing </w:t>
            </w:r>
            <w:r w:rsidRPr="000F2AEE">
              <w:rPr>
                <w:i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3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i/>
                <w:iCs/>
                <w:color w:val="000000"/>
              </w:rPr>
              <w:t xml:space="preserve"> </w:t>
            </w:r>
            <w:r w:rsidRPr="000F2AEE">
              <w:rPr>
                <w:color w:val="000000"/>
              </w:rPr>
              <w:t>–</w:t>
            </w:r>
            <w:r w:rsidRPr="000F2AEE">
              <w:rPr>
                <w:iCs/>
                <w:color w:val="000000"/>
              </w:rPr>
              <w:t xml:space="preserve"> 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E7BC9" w14:textId="457CD39E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546BE7" w:rsidRPr="00C30285" w14:paraId="7C774E38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49F20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96E75" w14:textId="2A7E918A" w:rsidR="00546BE7" w:rsidRPr="00C30285" w:rsidRDefault="00546BE7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1848F" w14:textId="04760B22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546BE7" w:rsidRPr="00C30285" w14:paraId="31241992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0A652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94187" w14:textId="54A22250" w:rsidR="00546BE7" w:rsidRPr="00C30285" w:rsidRDefault="00656CA3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rFonts w:eastAsia="Calibri"/>
                <w:lang w:eastAsia="en-US"/>
              </w:rPr>
              <w:t xml:space="preserve">drawing </w:t>
            </w:r>
            <w:r w:rsidRPr="000F2AEE">
              <w:rPr>
                <w:rFonts w:eastAsia="Calibri"/>
                <w:iCs/>
                <w:lang w:eastAsia="en-US"/>
              </w:rPr>
              <w:t>2</w:t>
            </w:r>
            <w:r w:rsidRPr="000F2AEE">
              <w:rPr>
                <w:rFonts w:eastAsia="Calibri"/>
                <w:i/>
                <w:iCs/>
                <w:lang w:eastAsia="en-US"/>
              </w:rPr>
              <w:t>x</w:t>
            </w:r>
            <w:r w:rsidRPr="000F2AEE">
              <w:rPr>
                <w:rFonts w:eastAsia="Calibri"/>
                <w:lang w:eastAsia="en-US"/>
              </w:rPr>
              <w:t xml:space="preserve"> + </w:t>
            </w:r>
            <w:r w:rsidRPr="000F2AEE">
              <w:rPr>
                <w:rFonts w:eastAsia="Calibri"/>
                <w:i/>
                <w:iCs/>
                <w:lang w:eastAsia="en-US"/>
              </w:rPr>
              <w:t>y</w:t>
            </w:r>
            <w:r w:rsidRPr="000F2AEE">
              <w:rPr>
                <w:rFonts w:eastAsia="Calibri"/>
                <w:lang w:eastAsia="en-US"/>
              </w:rPr>
              <w:t xml:space="preserve"> = 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C137A" w14:textId="03954848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546BE7" w:rsidRPr="00C30285" w14:paraId="64CEA857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5BF3E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6991E" w14:textId="2DA8019A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Cs/>
              </w:rPr>
              <w:t>Correct</w:t>
            </w:r>
            <w:r w:rsidRPr="000F2AEE">
              <w:rPr>
                <w:iCs/>
                <w:lang w:val="es-ES"/>
              </w:rPr>
              <w:t xml:space="preserve"> region </w:t>
            </w:r>
            <w:r w:rsidRPr="000F2AEE">
              <w:rPr>
                <w:iCs/>
              </w:rPr>
              <w:t>indicate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7860D" w14:textId="2BEF9CAA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C30285" w:rsidRPr="00C30285" w14:paraId="5FF392DF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D091D" w14:textId="725E24B1" w:rsidR="00C30285" w:rsidRPr="00C30285" w:rsidRDefault="00C30285" w:rsidP="000F7505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1668FD">
              <w:rPr>
                <w:rFonts w:eastAsia="Calibri"/>
                <w:b/>
                <w:lang w:eastAsia="en-US"/>
              </w:rPr>
              <w:t>4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1668FD" w:rsidRPr="00C30285" w14:paraId="3D27954B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B42F9" w14:textId="77777777" w:rsidR="001668FD" w:rsidRDefault="001668FD" w:rsidP="001668FD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6D6A0DDA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 xml:space="preserve">M1 for drawing </w:t>
            </w:r>
            <w:r w:rsidRPr="000F2AEE">
              <w:rPr>
                <w:i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3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i/>
                <w:iCs/>
                <w:color w:val="000000"/>
              </w:rPr>
              <w:t xml:space="preserve"> </w:t>
            </w:r>
            <w:r w:rsidRPr="000F2AEE">
              <w:rPr>
                <w:color w:val="000000"/>
              </w:rPr>
              <w:t>–</w:t>
            </w:r>
            <w:r w:rsidRPr="000F2AEE">
              <w:rPr>
                <w:iCs/>
                <w:color w:val="000000"/>
              </w:rPr>
              <w:t xml:space="preserve"> 6</w:t>
            </w:r>
          </w:p>
          <w:p w14:paraId="18A24A66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 xml:space="preserve">M1 for drawing </w:t>
            </w:r>
            <w:r w:rsidRPr="000F2AEE">
              <w:rPr>
                <w:iCs/>
                <w:color w:val="000000"/>
              </w:rPr>
              <w:t>2</w:t>
            </w:r>
            <w:r w:rsidRPr="000F2AEE">
              <w:rPr>
                <w:i/>
                <w:iCs/>
                <w:color w:val="000000"/>
              </w:rPr>
              <w:t>x</w:t>
            </w:r>
            <w:r w:rsidRPr="000F2AEE">
              <w:rPr>
                <w:color w:val="000000"/>
              </w:rPr>
              <w:t xml:space="preserve"> + </w:t>
            </w:r>
            <w:r w:rsidRPr="000F2AEE">
              <w:rPr>
                <w:i/>
                <w:iCs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12 </w:t>
            </w:r>
          </w:p>
          <w:p w14:paraId="250CFB9B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>A2 for correctly indicating required region</w:t>
            </w:r>
          </w:p>
          <w:p w14:paraId="796BF1C9" w14:textId="7E1D26E5" w:rsidR="001668FD" w:rsidRPr="00C30285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eastAsia="en-US"/>
              </w:rPr>
            </w:pPr>
            <w:r w:rsidRPr="000F2AEE">
              <w:rPr>
                <w:color w:val="000000"/>
              </w:rPr>
              <w:t>(A1 for correctly indicating region satisfying 3 of the inequalities)</w:t>
            </w:r>
          </w:p>
        </w:tc>
      </w:tr>
    </w:tbl>
    <w:p w14:paraId="25A67A91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p w14:paraId="10BAAC84" w14:textId="48C2E119" w:rsidR="000F2AEE" w:rsidRDefault="000F2AEE">
      <w:pPr>
        <w:suppressAutoHyphens w:val="0"/>
        <w:spacing w:before="0"/>
        <w:ind w:right="0"/>
        <w:rPr>
          <w:b/>
          <w:bCs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79B41ACD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52F4431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157F5F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6843A0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226A2AB7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52403" w14:textId="09EF038B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36CBD" w14:textId="77777777" w:rsidR="001668FD" w:rsidRDefault="001668FD" w:rsidP="006D6979">
            <w:pPr>
              <w:suppressAutoHyphens w:val="0"/>
              <w:spacing w:before="40" w:after="40" w:line="259" w:lineRule="auto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>correct expansion of both brackets or expansion of</w:t>
            </w:r>
          </w:p>
          <w:p w14:paraId="61F32C2D" w14:textId="0E4F8114" w:rsidR="001668FD" w:rsidRPr="00C30285" w:rsidRDefault="001031B1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5</m:t>
                  </m:r>
                </m:den>
              </m:f>
            </m:oMath>
            <w:r w:rsidR="001668FD" w:rsidRPr="000F2AEE">
              <w:rPr>
                <w:color w:val="000000"/>
              </w:rPr>
              <w:t xml:space="preserve"> (2 </w:t>
            </w:r>
            <w:r w:rsidR="001668FD" w:rsidRPr="000F2AEE">
              <w:rPr>
                <w:color w:val="000000"/>
                <w:lang w:val="es-ES"/>
              </w:rPr>
              <w:t xml:space="preserve">– </w:t>
            </w:r>
            <w:r w:rsidR="001668FD" w:rsidRPr="000F2AEE">
              <w:rPr>
                <w:iCs/>
                <w:color w:val="000000"/>
                <w:lang w:val="es-ES"/>
              </w:rPr>
              <w:t>3</w:t>
            </w:r>
            <w:r w:rsidR="001668FD" w:rsidRPr="000F2AEE">
              <w:rPr>
                <w:i/>
                <w:iCs/>
                <w:color w:val="000000"/>
                <w:lang w:val="es-ES"/>
              </w:rPr>
              <w:t>x</w:t>
            </w:r>
            <w:r w:rsidR="001668FD" w:rsidRPr="000F2AEE">
              <w:rPr>
                <w:iCs/>
                <w:color w:val="000000"/>
                <w:lang w:val="es-ES"/>
              </w:rPr>
              <w:t xml:space="preserve">) or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den>
              </m:f>
            </m:oMath>
            <w:r w:rsidR="001668FD" w:rsidRPr="000F2AEE">
              <w:rPr>
                <w:color w:val="000000"/>
              </w:rPr>
              <w:t xml:space="preserve"> (</w:t>
            </w:r>
            <w:r w:rsidR="001668FD" w:rsidRPr="000F2AEE">
              <w:rPr>
                <w:i/>
                <w:iCs/>
                <w:color w:val="000000"/>
                <w:lang w:val="es-ES"/>
              </w:rPr>
              <w:t>x</w:t>
            </w:r>
            <w:r w:rsidR="001668FD" w:rsidRPr="000F2AEE">
              <w:rPr>
                <w:color w:val="000000"/>
                <w:lang w:val="es-ES"/>
              </w:rPr>
              <w:t xml:space="preserve"> +1</w:t>
            </w:r>
            <w:r w:rsidR="001668FD" w:rsidRPr="000F2AEE">
              <w:rPr>
                <w:iCs/>
                <w:color w:val="000000"/>
                <w:lang w:val="es-ES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2B72E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05EE72C1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58180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5EF3B" w14:textId="12E3DB69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color w:val="000000"/>
              </w:rPr>
              <w:t xml:space="preserve">isolating terms in 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color w:val="000000"/>
              </w:rPr>
              <w:t>, eg 7 &lt; 23</w:t>
            </w:r>
            <w:r w:rsidRPr="000F2AEE">
              <w:rPr>
                <w:i/>
                <w:color w:val="000000"/>
              </w:rPr>
              <w:t>x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77B34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3DF825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50924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C784D" w14:textId="730098E6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val="es-ES"/>
              </w:rPr>
              <w:t xml:space="preserve">x </w:t>
            </w:r>
            <w:r w:rsidRPr="000F2AEE">
              <w:rPr>
                <w:iCs/>
                <w:lang w:val="es-ES"/>
              </w:rPr>
              <w:t xml:space="preserve">˃ </w:t>
            </w:r>
            <w:r w:rsidRPr="000F2AEE">
              <w:rPr>
                <w:position w:val="-24"/>
              </w:rPr>
              <w:object w:dxaOrig="350" w:dyaOrig="620" w14:anchorId="650103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1.2pt" o:ole="">
                  <v:imagedata r:id="rId8" o:title=""/>
                </v:shape>
                <o:OLEObject Type="Embed" ProgID="Equation.DSMT4" ShapeID="_x0000_i1025" DrawAspect="Content" ObjectID="_1684498819" r:id="rId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01417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392958F4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45623" w14:textId="740EA561" w:rsidR="001668FD" w:rsidRPr="00C30285" w:rsidRDefault="001668FD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3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77424A74" w14:textId="77777777" w:rsidR="001668FD" w:rsidRDefault="001668FD">
      <w:pPr>
        <w:suppressAutoHyphens w:val="0"/>
        <w:spacing w:before="0"/>
        <w:ind w:right="0"/>
        <w:rPr>
          <w:b/>
          <w:bCs/>
        </w:rPr>
      </w:pPr>
    </w:p>
    <w:p w14:paraId="11B8B19E" w14:textId="27072DAB" w:rsidR="001668FD" w:rsidRDefault="001668FD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6E8D53C6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109F8CA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69A2AC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shd w:val="clear" w:color="auto" w:fill="BFBFBF"/>
            <w:vAlign w:val="center"/>
          </w:tcPr>
          <w:p w14:paraId="23682CD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538FCB40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3D60E" w14:textId="4E86EEED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(a)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34E0D" w14:textId="4B39C12D" w:rsidR="001668FD" w:rsidRPr="001668FD" w:rsidRDefault="001668FD" w:rsidP="001668F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writing in form </w:t>
            </w:r>
            <w:r w:rsidRPr="000F2AEE">
              <w:rPr>
                <w:i/>
                <w:iCs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  <w:vertAlign w:val="superscript"/>
              </w:rPr>
              <w:t xml:space="preserve">2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</w:t>
            </w:r>
            <w:r w:rsidRPr="000F2AEE">
              <w:rPr>
                <w:i/>
                <w:iCs/>
                <w:sz w:val="22"/>
                <w:szCs w:val="22"/>
                <w:lang w:val="en-US" w:eastAsia="en-US"/>
              </w:rPr>
              <w:t xml:space="preserve">x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</w:t>
            </w:r>
            <w:r w:rsidRPr="000F2AEE">
              <w:rPr>
                <w:iCs/>
                <w:sz w:val="22"/>
                <w:szCs w:val="22"/>
                <w:lang w:val="en-US" w:eastAsia="en-US"/>
              </w:rPr>
              <w:t>5 (</w:t>
            </w:r>
            <w:r w:rsidRPr="000F2AEE">
              <w:rPr>
                <w:sz w:val="22"/>
                <w:szCs w:val="22"/>
              </w:rPr>
              <w:t xml:space="preserve">≥ 0) </w:t>
            </w:r>
            <w:r>
              <w:rPr>
                <w:sz w:val="22"/>
                <w:szCs w:val="22"/>
              </w:rPr>
              <w:t xml:space="preserve"> </w:t>
            </w:r>
            <w:r w:rsidRPr="000F2AEE">
              <w:rPr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i/>
                <w:iCs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  <w:vertAlign w:val="superscript"/>
              </w:rPr>
              <w:t xml:space="preserve">2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</w:t>
            </w:r>
            <w:r w:rsidRPr="000F2AEE">
              <w:rPr>
                <w:i/>
                <w:iCs/>
                <w:sz w:val="22"/>
                <w:szCs w:val="22"/>
                <w:lang w:val="en-US" w:eastAsia="en-US"/>
              </w:rPr>
              <w:t xml:space="preserve">x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</w:t>
            </w:r>
            <w:r w:rsidRPr="000F2AEE">
              <w:rPr>
                <w:iCs/>
                <w:sz w:val="22"/>
                <w:szCs w:val="22"/>
                <w:lang w:val="en-US" w:eastAsia="en-US"/>
              </w:rPr>
              <w:t xml:space="preserve">5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(≤</m:t>
              </m:r>
            </m:oMath>
            <w:r w:rsidRPr="000F2AEE">
              <w:rPr>
                <w:iCs/>
                <w:sz w:val="22"/>
                <w:szCs w:val="22"/>
                <w:lang w:val="en-US" w:eastAsia="en-US"/>
              </w:rPr>
              <w:t xml:space="preserve"> 0)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0775F6F5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C7F98C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54392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E1268" w14:textId="0B97EF9F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establishing critical values, 5 and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</w:rPr>
              <w:t>1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4804D581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58164230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48E6A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8520D" w14:textId="0270CB18" w:rsidR="001668FD" w:rsidRPr="001668FD" w:rsidRDefault="001668FD" w:rsidP="001668F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x≤-1, x≥5</m:t>
                </m:r>
              </m:oMath>
            </m:oMathPara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5D607285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74EEDC65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50830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7E9D5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37528CC3" w14:textId="595ADDF6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3)</w:t>
            </w:r>
          </w:p>
        </w:tc>
      </w:tr>
      <w:tr w:rsidR="001668FD" w:rsidRPr="00C30285" w14:paraId="416CBA80" w14:textId="77777777" w:rsidTr="00554E2F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9FA71" w14:textId="04DD3469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97C51" w14:textId="16787AAE" w:rsidR="001668FD" w:rsidRPr="001668FD" w:rsidRDefault="001668FD" w:rsidP="001668FD">
            <w:pPr>
              <w:suppressAutoHyphens w:val="0"/>
              <w:spacing w:before="0"/>
              <w:ind w:right="0"/>
              <w:rPr>
                <w:color w:val="000000"/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use of </w:t>
            </w:r>
            <w:r w:rsidRPr="000F2AEE">
              <w:rPr>
                <w:i/>
                <w:sz w:val="22"/>
                <w:szCs w:val="22"/>
              </w:rPr>
              <w:t>b</w:t>
            </w:r>
            <w:r w:rsidRPr="000F2AEE">
              <w:rPr>
                <w:sz w:val="22"/>
                <w:szCs w:val="22"/>
              </w:rPr>
              <w:t>²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- </m:t>
              </m:r>
            </m:oMath>
            <w:r w:rsidRPr="000F2AEE">
              <w:rPr>
                <w:sz w:val="22"/>
                <w:szCs w:val="22"/>
              </w:rPr>
              <w:t>4</w:t>
            </w:r>
            <w:r w:rsidRPr="000F2AEE">
              <w:rPr>
                <w:i/>
                <w:sz w:val="22"/>
                <w:szCs w:val="22"/>
              </w:rPr>
              <w:t xml:space="preserve">ac </w:t>
            </w:r>
            <w:r w:rsidRPr="000F2AEE">
              <w:rPr>
                <w:sz w:val="22"/>
                <w:szCs w:val="22"/>
              </w:rPr>
              <w:t xml:space="preserve">&lt; 0 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 xml:space="preserve"> </w:t>
            </w:r>
            <w:r w:rsidRPr="000F2AEE">
              <w:rPr>
                <w:i/>
                <w:sz w:val="22"/>
                <w:szCs w:val="22"/>
              </w:rPr>
              <w:t>b</w:t>
            </w:r>
            <w:r w:rsidRPr="000F2AEE">
              <w:rPr>
                <w:sz w:val="22"/>
                <w:szCs w:val="22"/>
              </w:rPr>
              <w:t>²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&lt;  </m:t>
              </m:r>
            </m:oMath>
            <w:r w:rsidRPr="000F2AEE">
              <w:rPr>
                <w:sz w:val="22"/>
                <w:szCs w:val="22"/>
              </w:rPr>
              <w:t>4</w:t>
            </w:r>
            <w:r w:rsidRPr="000F2AEE">
              <w:rPr>
                <w:i/>
                <w:sz w:val="22"/>
                <w:szCs w:val="22"/>
              </w:rPr>
              <w:t>ac</w:t>
            </w:r>
            <w:r w:rsidRPr="000F2AEE">
              <w:rPr>
                <w:sz w:val="22"/>
                <w:szCs w:val="22"/>
              </w:rPr>
              <w:t xml:space="preserve"> or </w:t>
            </w:r>
            <w:r w:rsidRPr="000F2AEE">
              <w:rPr>
                <w:i/>
                <w:color w:val="000000"/>
                <w:sz w:val="22"/>
                <w:szCs w:val="22"/>
                <w:lang w:val="en-US" w:eastAsia="en-US"/>
              </w:rPr>
              <w:t>b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&lt; 40</w:t>
            </w:r>
            <w:r>
              <w:rPr>
                <w:color w:val="000000"/>
                <w:sz w:val="22"/>
                <w:szCs w:val="22"/>
                <w:lang w:val="en-US" w:eastAsia="en-US"/>
              </w:rPr>
              <w:t xml:space="preserve">  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>or</w:t>
            </w:r>
            <w:r>
              <w:rPr>
                <w:color w:val="000000"/>
                <w:sz w:val="22"/>
                <w:szCs w:val="22"/>
                <w:lang w:val="en-US" w:eastAsia="en-US"/>
              </w:rPr>
              <w:t xml:space="preserve">  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>-</m:t>
              </m:r>
            </m:oMath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40 &lt; </w:t>
            </w:r>
            <w:r w:rsidRPr="000F2AEE">
              <w:rPr>
                <w:i/>
                <w:color w:val="000000"/>
                <w:sz w:val="22"/>
                <w:szCs w:val="22"/>
                <w:lang w:val="en-US" w:eastAsia="en-US"/>
              </w:rPr>
              <w:t>b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06032345" w14:textId="75388D74" w:rsid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CE9CD0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E787E" w14:textId="77777777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15304" w14:textId="520E2C29" w:rsidR="001668FD" w:rsidRPr="000F2AEE" w:rsidRDefault="001668FD" w:rsidP="001668FD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0 &lt; </w:t>
            </w:r>
            <w:r w:rsidRPr="000F2AEE">
              <w:rPr>
                <w:i/>
                <w:sz w:val="22"/>
                <w:szCs w:val="22"/>
                <w:lang w:val="en-US" w:eastAsia="en-US"/>
              </w:rPr>
              <w:t>b</w:t>
            </w:r>
            <w:r w:rsidRPr="000F2AEE">
              <w:rPr>
                <w:sz w:val="22"/>
                <w:szCs w:val="22"/>
                <w:lang w:val="en-US" w:eastAsia="en-US"/>
              </w:rPr>
              <w:t xml:space="preserve"> &lt; 40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3BBA80BE" w14:textId="7BEF5DFD" w:rsid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5BCE407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B8F54" w14:textId="77777777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6404A" w14:textId="77777777" w:rsidR="001668FD" w:rsidRPr="000F2AEE" w:rsidRDefault="001668FD" w:rsidP="001668FD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680D2841" w14:textId="565A59D1" w:rsidR="001668FD" w:rsidRP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1668FD" w:rsidRPr="00C30285" w14:paraId="44FDFAE2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61E86" w14:textId="7E7E296B" w:rsidR="001668FD" w:rsidRPr="00C30285" w:rsidRDefault="001668FD" w:rsidP="001668FD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47892979" w14:textId="77777777" w:rsidR="001668FD" w:rsidRDefault="001668FD">
      <w:pPr>
        <w:suppressAutoHyphens w:val="0"/>
        <w:spacing w:before="0"/>
        <w:ind w:right="0"/>
        <w:rPr>
          <w:b/>
          <w:bCs/>
        </w:rPr>
      </w:pPr>
    </w:p>
    <w:p w14:paraId="21C58B0C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08EC2545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FCAAB12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D11A71C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944A148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6B91CBE9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E80EF" w14:textId="53565851" w:rsidR="001668FD" w:rsidRPr="00C30285" w:rsidRDefault="00FB1022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4</w:t>
            </w:r>
            <w:r w:rsidR="001668FD">
              <w:rPr>
                <w:rFonts w:eastAsia="Calibri"/>
                <w:b/>
                <w:lang w:eastAsia="en-US"/>
              </w:rPr>
              <w:t>(a)</w:t>
            </w:r>
            <w:r w:rsidR="001668FD"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54BDB" w14:textId="7448625D" w:rsidR="001668FD" w:rsidRPr="001668FD" w:rsidRDefault="001668FD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</w:rPr>
              <w:t xml:space="preserve"> = 3 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BF423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AFF4129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8AABF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B3A07" w14:textId="259B9608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–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  <w:lang w:val="es-ES"/>
              </w:rPr>
              <w:t xml:space="preserve"> = 5</w:t>
            </w:r>
            <w:r w:rsidRPr="000F2AEE">
              <w:rPr>
                <w:rFonts w:ascii="Frutiger 55 Roman" w:hAnsi="Frutiger 55 Roman" w:cs="Frutiger 55 Roman"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DF3D1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1EFCA19A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3B07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694AF" w14:textId="258CC3A5" w:rsidR="001668FD" w:rsidRPr="001668FD" w:rsidRDefault="001668FD" w:rsidP="001668F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Cs/>
                <w:sz w:val="22"/>
                <w:szCs w:val="22"/>
                <w:lang w:val="es-ES"/>
              </w:rPr>
              <w:t>7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5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35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2DF49" w14:textId="10F2F9ED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11BC3656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FE3E6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6CA57" w14:textId="77777777" w:rsidR="001668FD" w:rsidRDefault="001668FD" w:rsidP="006D6979">
            <w:pPr>
              <w:suppressAutoHyphens w:val="0"/>
              <w:spacing w:before="0"/>
              <w:ind w:right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D5901" w14:textId="0135200A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57060DF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D32D7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46BBF" w14:textId="6DCC4719" w:rsidR="001668FD" w:rsidRDefault="001668FD" w:rsidP="001668FD">
            <w:pPr>
              <w:suppressAutoHyphens w:val="0"/>
              <w:spacing w:before="0"/>
              <w:ind w:right="0"/>
              <w:rPr>
                <w:rFonts w:eastAsia="Calibri"/>
                <w:sz w:val="22"/>
                <w:szCs w:val="22"/>
              </w:rPr>
            </w:pPr>
            <w:r w:rsidRPr="000F2AEE">
              <w:rPr>
                <w:iCs/>
                <w:sz w:val="22"/>
                <w:szCs w:val="22"/>
                <w:lang w:val="es-ES"/>
              </w:rPr>
              <w:t>Correct region indicate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67227" w14:textId="2B3BE6F3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7DECAB4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05F9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125F6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A27FA" w14:textId="66E0B7AE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</w:t>
            </w:r>
            <w:r>
              <w:rPr>
                <w:rFonts w:eastAsia="Calibri"/>
                <w:b/>
                <w:bCs/>
                <w:lang w:eastAsia="en-US"/>
              </w:rPr>
              <w:t>5</w:t>
            </w:r>
            <w:r w:rsidRPr="001668FD">
              <w:rPr>
                <w:rFonts w:eastAsia="Calibri"/>
                <w:b/>
                <w:bCs/>
                <w:lang w:eastAsia="en-US"/>
              </w:rPr>
              <w:t>)</w:t>
            </w:r>
          </w:p>
        </w:tc>
      </w:tr>
      <w:tr w:rsidR="001668FD" w:rsidRPr="00C30285" w14:paraId="1EF2EB51" w14:textId="77777777" w:rsidTr="00554E2F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501E3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65BF9" w14:textId="3A12623B" w:rsidR="001668FD" w:rsidRPr="001668FD" w:rsidRDefault="001668FD" w:rsidP="006D6979">
            <w:pPr>
              <w:suppressAutoHyphens w:val="0"/>
              <w:spacing w:before="0"/>
              <w:ind w:right="0"/>
              <w:rPr>
                <w:color w:val="000000"/>
                <w:sz w:val="22"/>
                <w:szCs w:val="22"/>
              </w:rPr>
            </w:pPr>
            <w:r w:rsidRPr="000F2AEE">
              <w:rPr>
                <w:iCs/>
                <w:sz w:val="22"/>
                <w:szCs w:val="22"/>
                <w:lang w:val="es-ES"/>
              </w:rPr>
              <w:t>(2, 5) (2, 6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338B3" w14:textId="7BA86A4E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B1</w:t>
            </w:r>
          </w:p>
        </w:tc>
      </w:tr>
      <w:tr w:rsidR="001668FD" w:rsidRPr="00C30285" w14:paraId="106C0AF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75F6F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4ED42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EBED6" w14:textId="77777777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1668FD" w:rsidRPr="00C30285" w14:paraId="1A5974CD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E26F6" w14:textId="77777777" w:rsidR="001668FD" w:rsidRPr="00C30285" w:rsidRDefault="001668FD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1668FD" w:rsidRPr="00C30285" w14:paraId="3CDDDF5E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62447" w14:textId="13BE355E" w:rsidR="001668FD" w:rsidRDefault="001668FD" w:rsidP="001668FD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7833116A" w14:textId="0023523A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M1 for drawing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= 3 correctly</w:t>
            </w:r>
          </w:p>
          <w:p w14:paraId="5A301807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M1 for drawing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y</w:t>
            </w:r>
            <w:r w:rsidRPr="001668FD">
              <w:rPr>
                <w:rFonts w:eastAsia="Calibri"/>
                <w:bCs/>
                <w:lang w:eastAsia="en-US"/>
              </w:rPr>
              <w:t xml:space="preserve"> –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 = 5 correctly</w:t>
            </w:r>
          </w:p>
          <w:p w14:paraId="02169C96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M1 for drawing 7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+ 5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y</w:t>
            </w:r>
            <w:r w:rsidRPr="001668FD">
              <w:rPr>
                <w:rFonts w:eastAsia="Calibri"/>
                <w:bCs/>
                <w:lang w:eastAsia="en-US"/>
              </w:rPr>
              <w:t xml:space="preserve"> = 35 correctly</w:t>
            </w:r>
          </w:p>
          <w:p w14:paraId="3881EA61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A2 for correctly shading required region</w:t>
            </w:r>
          </w:p>
          <w:p w14:paraId="6B095471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(A1 for correct shading for 2 inequalities) </w:t>
            </w:r>
          </w:p>
          <w:p w14:paraId="73CDE52D" w14:textId="5FF975A6" w:rsidR="001668FD" w:rsidRPr="00C30285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B1 for both correct and no extras</w:t>
            </w:r>
          </w:p>
        </w:tc>
      </w:tr>
    </w:tbl>
    <w:p w14:paraId="40AD7E08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240B10CB" w14:textId="0F937BDE" w:rsid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6D6979" w:rsidRPr="00C30285" w14:paraId="7DA56DAB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127585E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D75F193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0C19607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6D6979" w:rsidRPr="00C30285" w14:paraId="3F73D63E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D453D" w14:textId="7F2E3B5A" w:rsidR="006D6979" w:rsidRPr="00C30285" w:rsidRDefault="00FB1022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5</w:t>
            </w:r>
            <w:r w:rsidR="006D6979"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60269" w14:textId="5E6AB717" w:rsidR="006D6979" w:rsidRPr="001668FD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drawing 4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3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24</w:t>
            </w:r>
            <w:r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75A65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0A48B581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EE49C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51794" w14:textId="376648B4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=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</w:rPr>
              <w:t>2</w:t>
            </w:r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6599C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58525622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7C4D8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7680A" w14:textId="7110580B" w:rsidR="006D6979" w:rsidRPr="001668FD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sz w:val="22"/>
                <w:szCs w:val="22"/>
                <w:lang w:val="es-ES"/>
              </w:rPr>
              <w:t>3</w:t>
            </w:r>
            <w:r w:rsidRPr="000F2AEE">
              <w:rPr>
                <w:i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9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F0BBF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31293FA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F4C94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9AC72" w14:textId="77777777" w:rsidR="006D6979" w:rsidRDefault="006D6979" w:rsidP="006D6979">
            <w:pPr>
              <w:suppressAutoHyphens w:val="0"/>
              <w:spacing w:before="0"/>
              <w:ind w:right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973B9" w14:textId="77777777" w:rsidR="006D6979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6D6979" w:rsidRPr="00C30285" w14:paraId="30A9849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C7D8F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982C8" w14:textId="77777777" w:rsidR="006D6979" w:rsidRDefault="006D6979" w:rsidP="006D6979">
            <w:pPr>
              <w:suppressAutoHyphens w:val="0"/>
              <w:spacing w:before="0"/>
              <w:ind w:right="0"/>
              <w:rPr>
                <w:rFonts w:eastAsia="Calibri"/>
                <w:sz w:val="22"/>
                <w:szCs w:val="22"/>
              </w:rPr>
            </w:pPr>
            <w:r w:rsidRPr="000F2AEE">
              <w:rPr>
                <w:iCs/>
                <w:sz w:val="22"/>
                <w:szCs w:val="22"/>
                <w:lang w:val="es-ES"/>
              </w:rPr>
              <w:t>Correct region indicate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B1676" w14:textId="77777777" w:rsidR="006D6979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6D6979" w:rsidRPr="00C30285" w14:paraId="614D90E9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ACB13" w14:textId="77777777" w:rsidR="006D6979" w:rsidRPr="00C30285" w:rsidRDefault="006D6979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6D6979" w:rsidRPr="00C30285" w14:paraId="64270B76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21E5" w14:textId="77777777" w:rsidR="006D6979" w:rsidRDefault="006D6979" w:rsidP="006D697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5A5537CA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M3 for drawing 4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3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24, </w:t>
            </w:r>
            <w:r w:rsidRPr="000F2AEE">
              <w:rPr>
                <w:i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=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</w:rPr>
              <w:t>2</w:t>
            </w:r>
            <w:r w:rsidRPr="000F2AEE">
              <w:rPr>
                <w:sz w:val="22"/>
                <w:szCs w:val="22"/>
                <w:lang w:val="es-ES"/>
              </w:rPr>
              <w:t xml:space="preserve"> and 3</w:t>
            </w:r>
            <w:r w:rsidRPr="000F2AEE">
              <w:rPr>
                <w:i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9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  <w:p w14:paraId="124A380C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(M2 for drawing 2 lines correctly</w:t>
            </w:r>
          </w:p>
          <w:p w14:paraId="4454DAE8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for drawing 1 line correctly) </w:t>
            </w:r>
          </w:p>
          <w:p w14:paraId="065ED91E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7FBBF769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A2 for correctly shading required region</w:t>
            </w:r>
          </w:p>
          <w:p w14:paraId="087DFB86" w14:textId="11F21C9E" w:rsidR="006D6979" w:rsidRPr="006D6979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(A1 for correct shading for 2 inequalities)</w:t>
            </w:r>
          </w:p>
        </w:tc>
      </w:tr>
    </w:tbl>
    <w:p w14:paraId="2803B06B" w14:textId="63A981FE" w:rsidR="006D6979" w:rsidRDefault="006D6979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FB1022" w:rsidRPr="00C30285" w14:paraId="20F5833D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566983C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0BEB1FD3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63095F4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2FAD2087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88D96" w14:textId="057F5200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6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C5F7A" w14:textId="4E22C274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correct method to eliminate one variabl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796B3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0FF872B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5AA2B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E0643" w14:textId="6F2C6D9C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>for quadratic (= 0) in one variabl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345F5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A79D8AE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15B2F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3D664" w14:textId="0DB5BAB4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correct method to solve their quadratic, </w:t>
            </w:r>
            <w:r w:rsidRPr="000F2AEE">
              <w:rPr>
                <w:sz w:val="22"/>
                <w:szCs w:val="22"/>
              </w:rPr>
              <w:br/>
              <w:t>eg correct factorisation or substitution into the formula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49CA2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0A491D1E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A5F47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61F5A" w14:textId="5546AAA9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DA393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1458BA4D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EABC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13E73" w14:textId="09714E4D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581FD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51239057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FEB53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3EF908AE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5347E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0AD18633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for correct method to eliminate one variable </w:t>
            </w:r>
          </w:p>
          <w:p w14:paraId="2316021C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1E5BACC3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M1 (dep M1) for quadratic (= 0) in one variable</w:t>
            </w:r>
          </w:p>
          <w:p w14:paraId="3DFF7E58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0D9ED714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(dep M2) for correct method to solve their quadratic, </w:t>
            </w:r>
            <w:r w:rsidRPr="000F2AEE">
              <w:rPr>
                <w:sz w:val="22"/>
                <w:szCs w:val="22"/>
              </w:rPr>
              <w:br/>
              <w:t>eg correct factorisation or substitution into the formula</w:t>
            </w:r>
          </w:p>
          <w:p w14:paraId="21ADDD54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2610A8CC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sz w:val="22"/>
                <w:szCs w:val="22"/>
                <w:lang w:val="es-ES"/>
              </w:rPr>
              <w:t xml:space="preserve">A1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 or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  <w:p w14:paraId="6828664F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sz w:val="22"/>
                <w:szCs w:val="22"/>
                <w:lang w:val="es-ES"/>
              </w:rPr>
              <w:t xml:space="preserve">A1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  <w:r w:rsidRPr="000F2AEE">
              <w:rPr>
                <w:sz w:val="22"/>
                <w:szCs w:val="22"/>
                <w:lang w:val="es-ES"/>
              </w:rPr>
              <w:t xml:space="preserve"> and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  <w:p w14:paraId="38DE308B" w14:textId="70E9DA7C" w:rsidR="00FB1022" w:rsidRPr="006D6979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  <w:lang w:val="es-ES"/>
              </w:rPr>
              <w:t>(accept coordinate pairs)</w:t>
            </w:r>
          </w:p>
        </w:tc>
      </w:tr>
    </w:tbl>
    <w:p w14:paraId="78ECD93E" w14:textId="4385A055" w:rsidR="00FB1022" w:rsidRDefault="00FB1022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864AB53" w14:textId="490D962C" w:rsidR="00FB1022" w:rsidRDefault="00FB1022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FB1022" w:rsidRPr="00C30285" w14:paraId="5449A475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F419386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1C55777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AB95DA1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67C8F63F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6F479" w14:textId="65A34471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7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D82DF" w14:textId="690C5D7C" w:rsidR="00FB1022" w:rsidRPr="001668FD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lang w:val="es-ES"/>
              </w:rPr>
              <w:t>x</w:t>
            </w:r>
            <w:r w:rsidRPr="000F2AEE">
              <w:rPr>
                <w:lang w:val="es-ES"/>
              </w:rPr>
              <w:t xml:space="preserve"> = −1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298B4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0BEFA78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BCC52" w14:textId="77777777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A1BD0" w14:textId="5DD8EC69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t>2</w:t>
            </w:r>
            <w:r w:rsidRPr="000F2AEE">
              <w:rPr>
                <w:i/>
                <w:iCs/>
                <w:lang w:val="es-ES"/>
              </w:rPr>
              <w:t>x</w:t>
            </w:r>
            <w:r w:rsidRPr="000F2AEE">
              <w:rPr>
                <w:lang w:val="es-ES"/>
              </w:rPr>
              <w:t xml:space="preserve"> + </w:t>
            </w:r>
            <w:r w:rsidRPr="000F2AEE">
              <w:rPr>
                <w:i/>
                <w:iCs/>
                <w:lang w:val="es-ES"/>
              </w:rPr>
              <w:t>y</w:t>
            </w:r>
            <w:r w:rsidRPr="000F2AEE">
              <w:rPr>
                <w:lang w:val="es-ES"/>
              </w:rPr>
              <w:t xml:space="preserve"> = 6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9D2FA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BDC4523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B80D4" w14:textId="77777777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9E5C2" w14:textId="647564B0" w:rsidR="00FB1022" w:rsidRPr="001668FD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 4</w:t>
            </w:r>
            <w:r w:rsidRPr="000F2AEE">
              <w:rPr>
                <w:iCs/>
              </w:rPr>
              <w:t xml:space="preserve"> </w:t>
            </w:r>
            <w:r w:rsidRPr="000F2AEE">
              <w:rPr>
                <w:rFonts w:ascii="Calibri" w:eastAsia="Calibri" w:hAnsi="Calibri"/>
                <w:lang w:eastAsia="en-US"/>
              </w:rPr>
              <w:object w:dxaOrig="220" w:dyaOrig="120" w14:anchorId="3758CB20">
                <v:shape id="_x0000_i1026" type="#_x0000_t75" style="width:12pt;height:7.8pt" o:ole="">
                  <v:imagedata r:id="rId10" o:title=""/>
                </v:shape>
                <o:OLEObject Type="Embed" ProgID="Equation.3" ShapeID="_x0000_i1026" DrawAspect="Content" ObjectID="_1684498820" r:id="rId11"/>
              </w:object>
            </w:r>
            <w:r w:rsidRPr="000F2AEE">
              <w:rPr>
                <w:iCs/>
              </w:rPr>
              <w:t xml:space="preserve"> </w:t>
            </w:r>
            <w:r w:rsidRPr="000F2AEE">
              <w:rPr>
                <w:i/>
                <w:iCs/>
              </w:rPr>
              <w:t xml:space="preserve">x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02BC6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46505F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5335F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08D51" w14:textId="14AC5538" w:rsidR="00FB1022" w:rsidRPr="00FB1022" w:rsidRDefault="00FB1022" w:rsidP="007C4DB9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A330C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12C4E4FC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192F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FF236" w14:textId="2FF4D598" w:rsidR="00FB1022" w:rsidRPr="00FB1022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Cs/>
                <w:sz w:val="22"/>
                <w:szCs w:val="22"/>
                <w:lang w:val="es-ES"/>
              </w:rPr>
              <w:t>Correct region indicate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BCB59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2F73914B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14E3F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39DF7595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9ABE1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1446B4C0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drawing </w:t>
            </w:r>
            <w:r w:rsidRPr="000F2AEE">
              <w:rPr>
                <w:i/>
                <w:lang w:val="es-ES"/>
              </w:rPr>
              <w:t>x</w:t>
            </w:r>
            <w:r w:rsidRPr="000F2AEE">
              <w:rPr>
                <w:lang w:val="es-ES"/>
              </w:rPr>
              <w:t xml:space="preserve"> = −1 </w:t>
            </w:r>
            <w:r w:rsidRPr="000F2AEE">
              <w:t xml:space="preserve">correctly </w:t>
            </w:r>
          </w:p>
          <w:p w14:paraId="7790D641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M1 for drawing 2</w:t>
            </w:r>
            <w:r w:rsidRPr="000F2AEE">
              <w:rPr>
                <w:i/>
                <w:iCs/>
                <w:lang w:val="es-ES"/>
              </w:rPr>
              <w:t>x</w:t>
            </w:r>
            <w:r w:rsidRPr="000F2AEE">
              <w:rPr>
                <w:lang w:val="es-ES"/>
              </w:rPr>
              <w:t xml:space="preserve"> + </w:t>
            </w:r>
            <w:r w:rsidRPr="000F2AEE">
              <w:rPr>
                <w:i/>
                <w:iCs/>
                <w:lang w:val="es-ES"/>
              </w:rPr>
              <w:t>y</w:t>
            </w:r>
            <w:r w:rsidRPr="000F2AEE">
              <w:rPr>
                <w:lang w:val="es-ES"/>
              </w:rPr>
              <w:t xml:space="preserve"> = 6 </w:t>
            </w:r>
            <w:r w:rsidRPr="000F2AEE">
              <w:t>correctly</w:t>
            </w:r>
          </w:p>
          <w:p w14:paraId="0A7877C6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drawing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 4</w:t>
            </w:r>
            <w:r w:rsidRPr="000F2AEE">
              <w:rPr>
                <w:iCs/>
              </w:rPr>
              <w:t xml:space="preserve"> </w:t>
            </w:r>
            <w:r w:rsidRPr="000F2AEE">
              <w:rPr>
                <w:rFonts w:ascii="Calibri" w:eastAsia="Calibri" w:hAnsi="Calibri"/>
                <w:lang w:eastAsia="en-US"/>
              </w:rPr>
              <w:object w:dxaOrig="220" w:dyaOrig="120" w14:anchorId="46DFD6F8">
                <v:shape id="_x0000_i1027" type="#_x0000_t75" style="width:12pt;height:7.8pt" o:ole="">
                  <v:imagedata r:id="rId10" o:title=""/>
                </v:shape>
                <o:OLEObject Type="Embed" ProgID="Equation.3" ShapeID="_x0000_i1027" DrawAspect="Content" ObjectID="_1684498821" r:id="rId12"/>
              </w:object>
            </w:r>
            <w:r w:rsidRPr="000F2AEE">
              <w:rPr>
                <w:iCs/>
              </w:rPr>
              <w:t xml:space="preserve"> </w:t>
            </w:r>
            <w:r w:rsidRPr="000F2AEE">
              <w:rPr>
                <w:i/>
                <w:iCs/>
              </w:rPr>
              <w:t xml:space="preserve">x </w:t>
            </w:r>
            <w:r w:rsidRPr="000F2AEE">
              <w:t>correctly</w:t>
            </w:r>
          </w:p>
          <w:p w14:paraId="4A9799A8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A2 for correctly shading required region</w:t>
            </w:r>
          </w:p>
          <w:p w14:paraId="34EE9ABF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(A1 for correct shading for 2 inequalities)</w:t>
            </w:r>
          </w:p>
          <w:p w14:paraId="3F6FAA27" w14:textId="6B4EBE1A" w:rsidR="00FB1022" w:rsidRPr="006D6979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</w:tr>
    </w:tbl>
    <w:p w14:paraId="74F0652E" w14:textId="77777777" w:rsidR="00FB1022" w:rsidRPr="000F2AEE" w:rsidRDefault="00FB1022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481ECA6F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544"/>
        <w:gridCol w:w="4252"/>
        <w:gridCol w:w="993"/>
      </w:tblGrid>
      <w:tr w:rsidR="00FB1022" w:rsidRPr="00C30285" w14:paraId="0302D00E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293BB5C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88784D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2005D2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0CA5DD71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45A9E" w14:textId="7E6F1640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8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2C4F4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28x+4x²</m:t>
                </m:r>
              </m:oMath>
            </m:oMathPara>
          </w:p>
          <w:p w14:paraId="610A865A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147-84x+12x²+4x²=43</m:t>
                </m:r>
              </m:oMath>
            </m:oMathPara>
          </w:p>
          <w:p w14:paraId="0AA14BF6" w14:textId="68EBC4C0" w:rsidR="00FB1022" w:rsidRPr="001668FD" w:rsidRDefault="00FB1022" w:rsidP="009E7660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06FCA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14y+y²</m:t>
                </m:r>
              </m:oMath>
            </m:oMathPara>
          </w:p>
          <w:p w14:paraId="4D8D4DCE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14y+y²+3y²=43</m:t>
                </m:r>
              </m:oMath>
            </m:oMathPara>
          </w:p>
          <w:p w14:paraId="42451559" w14:textId="1A8F684F" w:rsidR="00FB1022" w:rsidRPr="001668FD" w:rsidRDefault="00FB1022" w:rsidP="009E7660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0DFC8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5E331B3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CED2D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E88AC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104-84x+16x²=0</m:t>
                </m:r>
              </m:oMath>
            </m:oMathPara>
          </w:p>
          <w:p w14:paraId="741DFBA8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x²-21x+26=0</m:t>
                </m:r>
              </m:oMath>
            </m:oMathPara>
          </w:p>
          <w:p w14:paraId="6348A625" w14:textId="37E7F648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7DE34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2y²-7y+3=0</m:t>
                </m:r>
              </m:oMath>
            </m:oMathPara>
          </w:p>
          <w:p w14:paraId="2093A8DF" w14:textId="0476F95A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23E77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A2704CA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66B0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995F5" w14:textId="77777777" w:rsidR="00FB1022" w:rsidRPr="000F2AEE" w:rsidRDefault="001031B1" w:rsidP="00FB1022">
            <w:pPr>
              <w:suppressAutoHyphens w:val="0"/>
              <w:spacing w:before="0"/>
              <w:ind w:right="0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-1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018E86BB" w14:textId="58DFFDA6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E5085" w14:textId="77777777" w:rsidR="00FB1022" w:rsidRPr="000F2AEE" w:rsidRDefault="001031B1" w:rsidP="00FB1022">
            <w:pPr>
              <w:suppressAutoHyphens w:val="0"/>
              <w:spacing w:before="0"/>
              <w:ind w:right="0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y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3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0374E4EE" w14:textId="7A0A8B4A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F3BD4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6FA3EFD7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F8BE1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6100D" w14:textId="49BC3C5F" w:rsidR="00FB1022" w:rsidRPr="00FB1022" w:rsidRDefault="00FB1022" w:rsidP="007C4DB9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i/>
              </w:rPr>
              <w:t>x</w:t>
            </w:r>
            <w:r w:rsidRPr="000F2AEE">
              <w:t xml:space="preserve"> = 2, 3.25 oe or </w:t>
            </w:r>
            <w:r w:rsidRPr="000F2AEE">
              <w:rPr>
                <w:i/>
              </w:rPr>
              <w:t>y</w:t>
            </w:r>
            <w:r w:rsidRPr="000F2AEE">
              <w:t xml:space="preserve"> = 3, 0.5 o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2B057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4B678FC9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4FD3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3FC3" w14:textId="5E35AF55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</w:rPr>
              <w:t xml:space="preserve">x </w:t>
            </w:r>
            <w:r w:rsidRPr="000F2AEE">
              <w:t xml:space="preserve">= 2, </w:t>
            </w:r>
            <w:r w:rsidRPr="000F2AEE">
              <w:rPr>
                <w:i/>
              </w:rPr>
              <w:t xml:space="preserve">y </w:t>
            </w:r>
            <w:r w:rsidRPr="000F2AEE">
              <w:t xml:space="preserve">= 3 and </w:t>
            </w:r>
            <w:r w:rsidRPr="000F2AEE">
              <w:rPr>
                <w:i/>
              </w:rPr>
              <w:t xml:space="preserve">x </w:t>
            </w:r>
            <w:r w:rsidRPr="000F2AEE">
              <w:t xml:space="preserve">= 3.25, </w:t>
            </w:r>
            <w:r w:rsidRPr="000F2AEE">
              <w:rPr>
                <w:i/>
              </w:rPr>
              <w:t xml:space="preserve">y </w:t>
            </w:r>
            <w:r w:rsidRPr="000F2AEE">
              <w:t>= 0.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1DD67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334B764E" w14:textId="77777777" w:rsidTr="00554E2F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3E3EA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2250FA98" w14:textId="77777777" w:rsidTr="00554E2F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65032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1EFD0B90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substitution of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7-2x</m:t>
              </m:r>
            </m:oMath>
            <w:r w:rsidRPr="000F2AEE">
              <w:t xml:space="preserve"> or </w:t>
            </w:r>
            <m:oMath>
              <m:r>
                <w:rPr>
                  <w:rFonts w:ascii="Cambria Math" w:hAnsi="Cambria Math"/>
                </w:rPr>
                <m:t xml:space="preserve">2x=7-y </m:t>
              </m:r>
            </m:oMath>
            <w:r w:rsidRPr="000F2AEE">
              <w:t>oe into the quadratic equation to eliminate one variable</w:t>
            </w:r>
          </w:p>
          <w:p w14:paraId="6CB14B48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(dep on M1) for expansion of brackets within the quadratic </w:t>
            </w:r>
          </w:p>
          <w:p w14:paraId="68A1FD4B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(dep on M2) for equation of the form  </w:t>
            </w:r>
            <w:r w:rsidRPr="000F2AEE">
              <w:rPr>
                <w:i/>
              </w:rPr>
              <w:t>a</w:t>
            </w:r>
            <m:oMath>
              <m:sSup>
                <m:sSupPr>
                  <m:ctrlPr>
                    <w:rPr>
                      <w:rFonts w:ascii="Cambria Math" w:hAnsi="Cambria Math"/>
                      <w:vertAlign w:val="superscript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+</m:t>
              </m:r>
            </m:oMath>
            <w:r w:rsidRPr="000F2AEE">
              <w:t xml:space="preserve"> </w:t>
            </w:r>
            <w:r w:rsidRPr="000F2AEE">
              <w:rPr>
                <w:i/>
              </w:rPr>
              <w:t xml:space="preserve">bx </w:t>
            </w:r>
            <m:oMath>
              <m:r>
                <w:rPr>
                  <w:rFonts w:ascii="Cambria Math" w:hAnsi="Cambria Math"/>
                </w:rPr>
                <m:t>+</m:t>
              </m:r>
            </m:oMath>
            <w:r w:rsidRPr="000F2AEE">
              <w:t xml:space="preserve"> </w:t>
            </w:r>
            <w:r w:rsidRPr="000F2AEE">
              <w:rPr>
                <w:i/>
              </w:rPr>
              <w:t>c</w:t>
            </w:r>
            <w:r w:rsidRPr="000F2AEE">
              <w:t xml:space="preserve"> (= 0)</w:t>
            </w:r>
          </w:p>
          <w:p w14:paraId="297F1511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A1 </w:t>
            </w:r>
            <w:r w:rsidRPr="000F2AEE">
              <w:rPr>
                <w:i/>
              </w:rPr>
              <w:t>x</w:t>
            </w:r>
            <w:r w:rsidRPr="000F2AEE">
              <w:t xml:space="preserve"> = 2, 3.25 oe or </w:t>
            </w:r>
            <w:r w:rsidRPr="000F2AEE">
              <w:rPr>
                <w:i/>
              </w:rPr>
              <w:t>y</w:t>
            </w:r>
            <w:r w:rsidRPr="000F2AEE">
              <w:t xml:space="preserve"> = 3, 0.5 oe</w:t>
            </w:r>
          </w:p>
          <w:p w14:paraId="18CA41F4" w14:textId="4909AD88" w:rsidR="00FB1022" w:rsidRPr="006D6979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t xml:space="preserve">A1 for  </w:t>
            </w:r>
            <m:oMath>
              <m:r>
                <w:rPr>
                  <w:rFonts w:ascii="Cambria Math" w:hAnsi="Cambria Math"/>
                </w:rPr>
                <m:t xml:space="preserve">x=2, </m:t>
              </m:r>
            </m:oMath>
            <w:r w:rsidRPr="000F2AEE">
              <w:rPr>
                <w:i/>
              </w:rPr>
              <w:t>y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3</m:t>
              </m:r>
            </m:oMath>
            <w:r w:rsidRPr="000F2AEE">
              <w:t xml:space="preserve"> and </w:t>
            </w:r>
            <w:r w:rsidRPr="000F2AEE">
              <w:rPr>
                <w:i/>
              </w:rPr>
              <w:t>x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3.25,</m:t>
              </m:r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0.5</m:t>
              </m:r>
            </m:oMath>
            <w:r w:rsidRPr="000F2AEE">
              <w:t xml:space="preserve"> </w:t>
            </w:r>
          </w:p>
        </w:tc>
      </w:tr>
    </w:tbl>
    <w:p w14:paraId="7AF4C4E2" w14:textId="6EE51D7E" w:rsid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66A94BCE" w14:textId="07CE005F" w:rsidR="0061630B" w:rsidRDefault="0061630B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276"/>
      </w:tblGrid>
      <w:tr w:rsidR="00554E2F" w:rsidRPr="00554E2F" w14:paraId="35F2F8E7" w14:textId="77777777" w:rsidTr="0042673D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06B23350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lastRenderedPageBreak/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7D6726AD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7943B7E6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Marks</w:t>
            </w:r>
          </w:p>
        </w:tc>
      </w:tr>
      <w:tr w:rsidR="00554E2F" w:rsidRPr="000F2AEE" w14:paraId="63F2B727" w14:textId="77777777" w:rsidTr="0042673D">
        <w:trPr>
          <w:trHeight w:val="2035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2B247" w14:textId="4543839E" w:rsidR="00554E2F" w:rsidRPr="00554E2F" w:rsidRDefault="00554E2F" w:rsidP="000F2AEE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E1880" w14:textId="77777777" w:rsidR="00554E2F" w:rsidRPr="000F2AEE" w:rsidRDefault="00554E2F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82"/>
              </w:rPr>
              <w:object w:dxaOrig="3700" w:dyaOrig="1740" w14:anchorId="78B64825">
                <v:shape id="_x0000_i1028" type="#_x0000_t75" style="width:184.8pt;height:87pt" o:ole="">
                  <v:imagedata r:id="rId13" o:title=""/>
                </v:shape>
                <o:OLEObject Type="Embed" ProgID="Equation.DSMT4" ShapeID="_x0000_i1028" DrawAspect="Content" ObjectID="_1684498822" r:id="rId14"/>
              </w:object>
            </w:r>
            <w:r w:rsidRPr="000F2AEE">
              <w:t xml:space="preserve">       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E9DA6" w14:textId="44CA7A82" w:rsidR="00554E2F" w:rsidRPr="000F2AEE" w:rsidRDefault="00554E2F" w:rsidP="0042673D">
            <w:pPr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097F8186" w14:textId="77777777" w:rsidTr="0042673D">
        <w:trPr>
          <w:trHeight w:val="1118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F4310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A81D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50"/>
              </w:rPr>
              <w:object w:dxaOrig="1740" w:dyaOrig="1110" w14:anchorId="03FAA75C">
                <v:shape id="_x0000_i1029" type="#_x0000_t75" style="width:87pt;height:54.6pt" o:ole="">
                  <v:imagedata r:id="rId15" o:title=""/>
                </v:shape>
                <o:OLEObject Type="Embed" ProgID="Equation.DSMT4" ShapeID="_x0000_i1029" DrawAspect="Content" ObjectID="_1684498823" r:id="rId1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A1836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 A1</w:t>
            </w:r>
          </w:p>
        </w:tc>
      </w:tr>
      <w:tr w:rsidR="000F2AEE" w:rsidRPr="000F2AEE" w14:paraId="52FB528B" w14:textId="77777777" w:rsidTr="0042673D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8A41A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C8304" w14:textId="77777777" w:rsidR="000F2AEE" w:rsidRPr="000F2AEE" w:rsidRDefault="000F2AEE" w:rsidP="000F2AEE">
            <w:pPr>
              <w:suppressAutoHyphens w:val="0"/>
              <w:spacing w:before="0"/>
              <w:ind w:right="0"/>
              <w:jc w:val="both"/>
            </w:pPr>
            <w:r w:rsidRPr="000F2AEE">
              <w:t xml:space="preserve"> </w:t>
            </w:r>
            <w:r w:rsidRPr="000F2AEE">
              <w:rPr>
                <w:position w:val="-52"/>
              </w:rPr>
              <w:object w:dxaOrig="2880" w:dyaOrig="1150" w14:anchorId="41F327E6">
                <v:shape id="_x0000_i1030" type="#_x0000_t75" style="width:2in;height:57pt" o:ole="">
                  <v:imagedata r:id="rId17" o:title=""/>
                </v:shape>
                <o:OLEObject Type="Embed" ProgID="Equation.DSMT4" ShapeID="_x0000_i1030" DrawAspect="Content" ObjectID="_1684498824" r:id="rId1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AF6D0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79919CC3" w14:textId="77777777" w:rsidTr="0042673D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A7531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E9258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            </w:t>
            </w:r>
            <w:r w:rsidRPr="000F2AEE">
              <w:rPr>
                <w:position w:val="-46"/>
              </w:rPr>
              <w:object w:dxaOrig="1580" w:dyaOrig="1000" w14:anchorId="284E743A">
                <v:shape id="_x0000_i1031" type="#_x0000_t75" style="width:78.6pt;height:49.2pt" o:ole="">
                  <v:imagedata r:id="rId19" o:title=""/>
                </v:shape>
                <o:OLEObject Type="Embed" ProgID="Equation.DSMT4" ShapeID="_x0000_i1031" DrawAspect="Content" ObjectID="_1684498825" r:id="rId2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126FE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A1 cso</w:t>
            </w:r>
          </w:p>
        </w:tc>
      </w:tr>
      <w:tr w:rsidR="000F2AEE" w:rsidRPr="000F2AEE" w14:paraId="3DC451F1" w14:textId="77777777" w:rsidTr="0042673D">
        <w:trPr>
          <w:trHeight w:val="111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7D169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98AA1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Sub into  </w:t>
            </w:r>
            <w:r w:rsidRPr="000F2AEE">
              <w:rPr>
                <w:position w:val="-10"/>
              </w:rPr>
              <w:object w:dxaOrig="1020" w:dyaOrig="310" w14:anchorId="64CDAE75">
                <v:shape id="_x0000_i1032" type="#_x0000_t75" style="width:51.6pt;height:16.2pt" o:ole="">
                  <v:imagedata r:id="rId21" o:title=""/>
                </v:shape>
                <o:OLEObject Type="Embed" ProgID="Equation.DSMT4" ShapeID="_x0000_i1032" DrawAspect="Content" ObjectID="_1684498826" r:id="rId22"/>
              </w:object>
            </w:r>
          </w:p>
          <w:p w14:paraId="75F80206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>or</w:t>
            </w:r>
          </w:p>
          <w:p w14:paraId="4672A195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Sub into </w:t>
            </w:r>
            <w:r w:rsidRPr="000F2AEE">
              <w:rPr>
                <w:position w:val="-24"/>
              </w:rPr>
              <w:object w:dxaOrig="1020" w:dyaOrig="610" w14:anchorId="41AAB318">
                <v:shape id="_x0000_i1033" type="#_x0000_t75" style="width:51.6pt;height:31.2pt" o:ole="">
                  <v:imagedata r:id="rId23" o:title=""/>
                </v:shape>
                <o:OLEObject Type="Embed" ProgID="Equation.DSMT4" ShapeID="_x0000_i1033" DrawAspect="Content" ObjectID="_1684498827" r:id="rId2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D9F48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13F09732" w14:textId="77777777" w:rsidTr="0042673D">
        <w:trPr>
          <w:trHeight w:val="1070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85AA7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A72D1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46"/>
              </w:rPr>
              <w:object w:dxaOrig="1630" w:dyaOrig="1020" w14:anchorId="4CA56B79">
                <v:shape id="_x0000_i1034" type="#_x0000_t75" style="width:81.6pt;height:51.6pt" o:ole="">
                  <v:imagedata r:id="rId25" o:title=""/>
                </v:shape>
                <o:OLEObject Type="Embed" ProgID="Equation.DSMT4" ShapeID="_x0000_i1034" DrawAspect="Content" ObjectID="_1684498828" r:id="rId2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36D9B" w14:textId="2594A5D8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A1</w:t>
            </w:r>
          </w:p>
        </w:tc>
      </w:tr>
      <w:tr w:rsidR="00554E2F" w:rsidRPr="000F2AEE" w14:paraId="0B1D95C0" w14:textId="77777777" w:rsidTr="00554E2F">
        <w:trPr>
          <w:trHeight w:val="371"/>
        </w:trPr>
        <w:tc>
          <w:tcPr>
            <w:tcW w:w="100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5759A" w14:textId="7C856960" w:rsidR="00554E2F" w:rsidRPr="000F2AEE" w:rsidRDefault="00554E2F" w:rsidP="00554E2F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F2AEE">
              <w:rPr>
                <w:b/>
              </w:rPr>
              <w:t>(7 marks)</w:t>
            </w:r>
          </w:p>
        </w:tc>
      </w:tr>
    </w:tbl>
    <w:p w14:paraId="0906A385" w14:textId="77777777" w:rsidR="000F2AEE" w:rsidRPr="000F2AEE" w:rsidRDefault="000F2AEE" w:rsidP="00554E2F">
      <w:pPr>
        <w:suppressAutoHyphens w:val="0"/>
        <w:spacing w:before="120" w:line="259" w:lineRule="auto"/>
        <w:ind w:right="0"/>
        <w:rPr>
          <w:rFonts w:eastAsia="Calibri"/>
          <w:lang w:eastAsia="en-US"/>
        </w:rPr>
      </w:pPr>
    </w:p>
    <w:p w14:paraId="5EBBE4B4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9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1"/>
        <w:gridCol w:w="7607"/>
        <w:gridCol w:w="1276"/>
      </w:tblGrid>
      <w:tr w:rsidR="000F2AEE" w:rsidRPr="000F2AEE" w14:paraId="30AFBD1A" w14:textId="77777777" w:rsidTr="0042673D"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941C0DA" w14:textId="00E419FC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Questio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A9067E1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0EDDFCE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Marks</w:t>
            </w:r>
          </w:p>
        </w:tc>
      </w:tr>
      <w:tr w:rsidR="00554E2F" w:rsidRPr="000F2AEE" w14:paraId="165F1DF3" w14:textId="77777777" w:rsidTr="00554E2F"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0F64B10" w14:textId="5915F971" w:rsidR="00554E2F" w:rsidRPr="000F2AEE" w:rsidRDefault="00554E2F" w:rsidP="00554E2F">
            <w:pPr>
              <w:suppressAutoHyphens w:val="0"/>
              <w:spacing w:before="0"/>
              <w:ind w:right="0"/>
              <w:jc w:val="center"/>
              <w:rPr>
                <w:rFonts w:eastAsia="SimSun"/>
                <w:b/>
                <w:lang w:eastAsia="en-US"/>
              </w:rPr>
            </w:pPr>
            <w:r>
              <w:rPr>
                <w:rFonts w:eastAsia="SimSun"/>
                <w:b/>
                <w:lang w:eastAsia="en-US"/>
              </w:rPr>
              <w:t>10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A7CA0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30"/>
                <w:lang w:eastAsia="en-US"/>
              </w:rPr>
              <w:object w:dxaOrig="2740" w:dyaOrig="720" w14:anchorId="0118CCF0">
                <v:shape id="_x0000_i1035" type="#_x0000_t75" style="width:137.4pt;height:36.6pt" o:ole="">
                  <v:imagedata r:id="rId27" o:title=""/>
                </v:shape>
                <o:OLEObject Type="Embed" ProgID="Equation.DSMT4" ShapeID="_x0000_i1035" DrawAspect="Content" ObjectID="_1684498829" r:id="rId2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C01D5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M1</w:t>
            </w:r>
          </w:p>
        </w:tc>
      </w:tr>
      <w:tr w:rsidR="00554E2F" w:rsidRPr="000F2AEE" w14:paraId="53F3D262" w14:textId="77777777" w:rsidTr="00554E2F"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0CB763" w14:textId="77777777" w:rsidR="00554E2F" w:rsidRPr="000F2AEE" w:rsidRDefault="00554E2F" w:rsidP="000F2AEE">
            <w:pPr>
              <w:suppressAutoHyphens w:val="0"/>
              <w:spacing w:before="0"/>
              <w:ind w:right="0"/>
              <w:rPr>
                <w:rFonts w:eastAsia="SimSun"/>
                <w:b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42F13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6"/>
                <w:lang w:eastAsia="en-US"/>
              </w:rPr>
              <w:object w:dxaOrig="1720" w:dyaOrig="290" w14:anchorId="2F7ACDB5">
                <v:shape id="_x0000_i1036" type="#_x0000_t75" style="width:85.8pt;height:15pt" o:ole="">
                  <v:imagedata r:id="rId29" o:title=""/>
                </v:shape>
                <o:OLEObject Type="Embed" ProgID="Equation.DSMT4" ShapeID="_x0000_i1036" DrawAspect="Content" ObjectID="_1684498830" r:id="rId3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ECB23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A1</w:t>
            </w:r>
          </w:p>
        </w:tc>
      </w:tr>
      <w:tr w:rsidR="00554E2F" w:rsidRPr="000F2AEE" w14:paraId="05875F2C" w14:textId="77777777" w:rsidTr="00554E2F">
        <w:trPr>
          <w:trHeight w:val="736"/>
        </w:trPr>
        <w:tc>
          <w:tcPr>
            <w:tcW w:w="12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ADD2E" w14:textId="77777777" w:rsidR="00554E2F" w:rsidRPr="000F2AEE" w:rsidRDefault="00554E2F" w:rsidP="000F2AEE">
            <w:pPr>
              <w:suppressAutoHyphens w:val="0"/>
              <w:spacing w:before="0"/>
              <w:ind w:right="0"/>
              <w:rPr>
                <w:rFonts w:eastAsia="SimSun"/>
                <w:b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416EA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14"/>
                <w:lang w:eastAsia="en-US"/>
              </w:rPr>
              <w:object w:dxaOrig="3480" w:dyaOrig="430" w14:anchorId="15326D47">
                <v:shape id="_x0000_i1037" type="#_x0000_t75" style="width:174pt;height:21.6pt" o:ole="">
                  <v:imagedata r:id="rId31" o:title=""/>
                </v:shape>
                <o:OLEObject Type="Embed" ProgID="Equation.DSMT4" ShapeID="_x0000_i1037" DrawAspect="Content" ObjectID="_1684498831" r:id="rId3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FC361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dM1 A1</w:t>
            </w:r>
          </w:p>
        </w:tc>
      </w:tr>
      <w:tr w:rsidR="0042673D" w:rsidRPr="000F2AEE" w14:paraId="404C584C" w14:textId="77777777" w:rsidTr="0042673D">
        <w:trPr>
          <w:trHeight w:val="292"/>
        </w:trPr>
        <w:tc>
          <w:tcPr>
            <w:tcW w:w="12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9A814" w14:textId="77777777" w:rsidR="0042673D" w:rsidRPr="000F2AEE" w:rsidRDefault="0042673D" w:rsidP="000F2AEE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D01EA8C" w14:textId="77777777" w:rsidR="0042673D" w:rsidRPr="000F2AEE" w:rsidRDefault="0042673D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i/>
                <w:lang w:eastAsia="en-US"/>
              </w:rPr>
              <w:t xml:space="preserve">y </w:t>
            </w:r>
            <w:r w:rsidRPr="000F2AEE">
              <w:rPr>
                <w:rFonts w:eastAsia="SimSun"/>
                <w:lang w:eastAsia="en-US"/>
              </w:rPr>
              <w:t>= –</w:t>
            </w:r>
            <w:r w:rsidRPr="000F2AEE">
              <w:rPr>
                <w:rFonts w:eastAsia="SimSun"/>
                <w:position w:val="-24"/>
                <w:lang w:eastAsia="en-US"/>
              </w:rPr>
              <w:object w:dxaOrig="240" w:dyaOrig="620" w14:anchorId="4A96F793">
                <v:shape id="_x0000_i1038" type="#_x0000_t75" style="width:12pt;height:31.2pt" o:ole="">
                  <v:imagedata r:id="rId33" o:title=""/>
                </v:shape>
                <o:OLEObject Type="Embed" ProgID="Equation.3" ShapeID="_x0000_i1038" DrawAspect="Content" ObjectID="_1684498832" r:id="rId34"/>
              </w:object>
            </w:r>
            <w:r w:rsidRPr="000F2AEE">
              <w:rPr>
                <w:rFonts w:eastAsia="SimSun"/>
                <w:lang w:eastAsia="en-US"/>
              </w:rPr>
              <w:t xml:space="preserve">, </w:t>
            </w:r>
            <w:r w:rsidRPr="000F2AEE">
              <w:rPr>
                <w:rFonts w:eastAsia="SimSun"/>
                <w:position w:val="-24"/>
                <w:lang w:eastAsia="en-US"/>
              </w:rPr>
              <w:object w:dxaOrig="220" w:dyaOrig="620" w14:anchorId="1CA49C22">
                <v:shape id="_x0000_i1039" type="#_x0000_t75" style="width:10.8pt;height:31.2pt" o:ole="">
                  <v:imagedata r:id="rId35" o:title=""/>
                </v:shape>
                <o:OLEObject Type="Embed" ProgID="Equation.3" ShapeID="_x0000_i1039" DrawAspect="Content" ObjectID="_1684498833" r:id="rId3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D8FCA2F" w14:textId="77777777" w:rsidR="0042673D" w:rsidRPr="000F2AEE" w:rsidRDefault="0042673D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M1 A1</w:t>
            </w:r>
          </w:p>
        </w:tc>
      </w:tr>
      <w:tr w:rsidR="00554E2F" w:rsidRPr="000F2AEE" w14:paraId="10E4768E" w14:textId="77777777" w:rsidTr="00554E2F">
        <w:trPr>
          <w:trHeight w:val="85"/>
        </w:trPr>
        <w:tc>
          <w:tcPr>
            <w:tcW w:w="100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8DBC9" w14:textId="1C2E7344" w:rsidR="00554E2F" w:rsidRPr="000F2AEE" w:rsidRDefault="0042673D" w:rsidP="00554E2F">
            <w:pPr>
              <w:suppressAutoHyphens w:val="0"/>
              <w:spacing w:before="120" w:after="120"/>
              <w:ind w:right="0"/>
              <w:jc w:val="right"/>
              <w:rPr>
                <w:rFonts w:eastAsia="SimSun"/>
                <w:b/>
                <w:lang w:eastAsia="en-US"/>
              </w:rPr>
            </w:pPr>
            <w:r>
              <w:rPr>
                <w:rFonts w:eastAsia="SimSun"/>
                <w:b/>
                <w:lang w:eastAsia="en-US"/>
              </w:rPr>
              <w:t>(</w:t>
            </w:r>
            <w:r w:rsidR="00554E2F" w:rsidRPr="000F2AEE">
              <w:rPr>
                <w:rFonts w:eastAsia="SimSun"/>
                <w:b/>
                <w:lang w:eastAsia="en-US"/>
              </w:rPr>
              <w:t>6 marks</w:t>
            </w:r>
            <w:r>
              <w:rPr>
                <w:rFonts w:eastAsia="SimSun"/>
                <w:b/>
                <w:lang w:eastAsia="en-US"/>
              </w:rPr>
              <w:t>)</w:t>
            </w:r>
          </w:p>
        </w:tc>
      </w:tr>
    </w:tbl>
    <w:p w14:paraId="27A4D278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92B17DD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053F6410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b/>
          <w:bCs/>
          <w:lang w:eastAsia="en-US"/>
        </w:rPr>
      </w:pPr>
      <w:r w:rsidRPr="000F2AEE">
        <w:rPr>
          <w:rFonts w:eastAsia="Calibri"/>
          <w:b/>
          <w:bCs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513"/>
        <w:gridCol w:w="1276"/>
      </w:tblGrid>
      <w:tr w:rsidR="004B25CB" w:rsidRPr="00C30285" w14:paraId="6E935758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C28185E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93BC643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531B255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BF3602" w:rsidRPr="00C30285" w14:paraId="1FEBCFFD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ABD76" w14:textId="5E2C8224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1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B435A" w14:textId="7E65D41D" w:rsidR="00BF3602" w:rsidRPr="001668FD" w:rsidRDefault="00BF3602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lang w:eastAsia="en-US"/>
              </w:rPr>
              <w:t>6</w:t>
            </w:r>
            <w:r w:rsidRPr="000F2AEE">
              <w:rPr>
                <w:i/>
                <w:iCs/>
                <w:lang w:eastAsia="en-US"/>
              </w:rPr>
              <w:t xml:space="preserve">x </w:t>
            </w:r>
            <w:r w:rsidRPr="000F2AEE">
              <w:rPr>
                <w:lang w:eastAsia="en-US"/>
              </w:rPr>
              <w:t xml:space="preserve">+ </w:t>
            </w:r>
            <w:r w:rsidRPr="000F2AEE">
              <w:rPr>
                <w:i/>
                <w:iCs/>
                <w:lang w:eastAsia="en-US"/>
              </w:rPr>
              <w:t xml:space="preserve">x  &gt; </w:t>
            </w:r>
            <w:r w:rsidRPr="000F2AEE">
              <w:rPr>
                <w:lang w:eastAsia="en-US"/>
              </w:rPr>
              <w:t>1 – 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3AEF5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567695C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6CE5D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4862E" w14:textId="61821AA8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&gt; </w:t>
            </w:r>
            <w:r w:rsidRPr="000F2AEE">
              <w:rPr>
                <w:position w:val="-4"/>
                <w:lang w:eastAsia="en-US"/>
              </w:rPr>
              <w:object w:dxaOrig="210" w:dyaOrig="160" w14:anchorId="04D7AFDB">
                <v:shape id="_x0000_i1040" type="#_x0000_t75" style="width:10.8pt;height:8.4pt" o:ole="">
                  <v:imagedata r:id="rId37" o:title=""/>
                </v:shape>
                <o:OLEObject Type="Embed" ProgID="Equation.DSMT4" ShapeID="_x0000_i1040" DrawAspect="Content" ObjectID="_1684498834" r:id="rId38"/>
              </w:object>
            </w:r>
            <w:r w:rsidRPr="000F2AEE">
              <w:rPr>
                <w:lang w:eastAsia="en-US"/>
              </w:rPr>
              <w:t xml:space="preserve"> 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C8DBF" w14:textId="200F8B1E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79C23C53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BDDE3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2F9AE" w14:textId="77777777" w:rsidR="00BF3602" w:rsidRDefault="00BF3602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175D4" w14:textId="5B7047CC" w:rsidR="00BF3602" w:rsidRPr="004B25CB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4B25CB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BF3602" w:rsidRPr="00C30285" w14:paraId="7489B19D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1352A" w14:textId="154EB80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07E82" w14:textId="55A74B33" w:rsidR="00BF3602" w:rsidRPr="001668FD" w:rsidRDefault="00BF3602" w:rsidP="00BF360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lang w:eastAsia="en-US"/>
              </w:rPr>
              <w:t>(</w:t>
            </w: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+ 3)(3</w:t>
            </w: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– 1) [= 0]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23D62" w14:textId="77777777" w:rsidR="00BF3602" w:rsidRPr="00C30285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409693E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FCC25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46D72" w14:textId="02D6000A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= – 3 and </w:t>
            </w:r>
            <w:r w:rsidRPr="000F2AEE">
              <w:rPr>
                <w:position w:val="-24"/>
                <w:lang w:eastAsia="en-US"/>
              </w:rPr>
              <w:object w:dxaOrig="220" w:dyaOrig="620" w14:anchorId="23AEC55B">
                <v:shape id="_x0000_i1041" type="#_x0000_t75" style="width:10.8pt;height:31.2pt" o:ole="">
                  <v:imagedata r:id="rId39" o:title=""/>
                </v:shape>
                <o:OLEObject Type="Embed" ProgID="Equation.3" ShapeID="_x0000_i1041" DrawAspect="Content" ObjectID="_1684498835" r:id="rId4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79CC8" w14:textId="365535AA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4A73991E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5BAE5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FCE31" w14:textId="468C23AE" w:rsidR="00BF3602" w:rsidRPr="00FB10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5EFF7" w14:textId="43DFBEB1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1A3A4C7B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5EB3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C901D" w14:textId="5F620E85" w:rsidR="00BF3602" w:rsidRPr="006B59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i/>
                <w:position w:val="-24"/>
                <w:lang w:eastAsia="en-US"/>
              </w:rPr>
              <w:object w:dxaOrig="1140" w:dyaOrig="630" w14:anchorId="23CF3647">
                <v:shape id="_x0000_i1042" type="#_x0000_t75" style="width:57pt;height:32.4pt" o:ole="">
                  <v:imagedata r:id="rId41" o:title=""/>
                </v:shape>
                <o:OLEObject Type="Embed" ProgID="Equation.DSMT4" ShapeID="_x0000_i1042" DrawAspect="Content" ObjectID="_1684498836" r:id="rId4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19629" w14:textId="09A40682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BF3602" w:rsidRPr="00C30285" w14:paraId="5610C918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230D2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7A056" w14:textId="77777777" w:rsidR="00BF3602" w:rsidRPr="000F2AEE" w:rsidRDefault="00BF3602" w:rsidP="00BF3602">
            <w:pPr>
              <w:suppressAutoHyphens w:val="0"/>
              <w:spacing w:before="0"/>
              <w:ind w:right="0"/>
              <w:rPr>
                <w:i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ED7FC" w14:textId="11A10AC1" w:rsidR="00BF3602" w:rsidRPr="006B592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6B5922"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BF3602" w:rsidRPr="00C30285" w14:paraId="6EF8E6E5" w14:textId="77777777" w:rsidTr="0042673D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4DD41" w14:textId="599DA4CB" w:rsidR="00BF3602" w:rsidRPr="00C30285" w:rsidRDefault="00BF3602" w:rsidP="00BF3602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6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0F58E482" w14:textId="6042FBBB" w:rsidR="004B25CB" w:rsidRDefault="004B25CB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513"/>
        <w:gridCol w:w="1276"/>
      </w:tblGrid>
      <w:tr w:rsidR="006B5922" w:rsidRPr="00C30285" w14:paraId="37C508CA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05E6026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bookmarkStart w:id="1" w:name="_Hlk43813958"/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F9B765C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A18781F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BF3602" w:rsidRPr="00C30285" w14:paraId="62C6F172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F0AD2" w14:textId="75828C68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2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EE12D" w14:textId="681FCC72" w:rsidR="00BF3602" w:rsidRPr="001668FD" w:rsidRDefault="00BF3602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t>5</w:t>
            </w:r>
            <w:r w:rsidRPr="000F2AEE">
              <w:rPr>
                <w:i/>
                <w:iCs/>
              </w:rPr>
              <w:t>x</w:t>
            </w:r>
            <w:r w:rsidRPr="000F2AEE">
              <w:t xml:space="preserve"> &gt; 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12861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4D36C864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984F3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E0C49" w14:textId="469F169F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&gt; </w:t>
            </w:r>
            <w:r>
              <w:rPr>
                <w:lang w:eastAsia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A1439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2049C8D2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27D91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80A53" w14:textId="77777777" w:rsidR="00BF3602" w:rsidRDefault="00BF3602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10C84" w14:textId="77777777" w:rsidR="00BF3602" w:rsidRPr="004B25CB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4B25CB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BF3602" w:rsidRPr="00C30285" w14:paraId="39BD72D5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9E1DA" w14:textId="0C38B995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E9319" w14:textId="77777777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position w:val="-6"/>
              </w:rPr>
              <w:object w:dxaOrig="1600" w:dyaOrig="310" w14:anchorId="6187722A">
                <v:shape id="_x0000_i1043" type="#_x0000_t75" style="width:80.4pt;height:16.2pt" o:ole="" fillcolor="window">
                  <v:imagedata r:id="rId43" o:title=""/>
                </v:shape>
                <o:OLEObject Type="Embed" ProgID="Equation.DSMT4" ShapeID="_x0000_i1043" DrawAspect="Content" ObjectID="_1684498837" r:id="rId44"/>
              </w:object>
            </w:r>
          </w:p>
          <w:p w14:paraId="154A4B11" w14:textId="6E00E6A9" w:rsidR="00BF3602" w:rsidRPr="001668FD" w:rsidRDefault="00BF3602" w:rsidP="00BF360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4"/>
              </w:rPr>
              <w:object w:dxaOrig="1380" w:dyaOrig="400" w14:anchorId="455521DD">
                <v:shape id="_x0000_i1044" type="#_x0000_t75" style="width:69pt;height:19.2pt" o:ole="">
                  <v:imagedata r:id="rId45" o:title=""/>
                </v:shape>
                <o:OLEObject Type="Embed" ProgID="Equation.DSMT4" ShapeID="_x0000_i1044" DrawAspect="Content" ObjectID="_1684498838" r:id="rId46"/>
              </w:object>
            </w:r>
            <w:r w:rsidRPr="000F2AEE">
              <w:t>[ = 0]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E8552" w14:textId="77777777" w:rsidR="00BF3602" w:rsidRPr="00C30285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5B791C48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B1944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50EE8" w14:textId="46B0F214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i/>
                <w:iCs/>
              </w:rPr>
              <w:t>x</w:t>
            </w:r>
            <w:r w:rsidRPr="000F2AEE">
              <w:t xml:space="preserve"> = 6, </w:t>
            </w:r>
            <w:r w:rsidRPr="000F2AEE">
              <w:rPr>
                <w:position w:val="-4"/>
              </w:rPr>
              <w:object w:dxaOrig="310" w:dyaOrig="260" w14:anchorId="123642E4">
                <v:shape id="_x0000_i1045" type="#_x0000_t75" style="width:16.2pt;height:12.6pt" o:ole="">
                  <v:imagedata r:id="rId47" o:title=""/>
                </v:shape>
                <o:OLEObject Type="Embed" ProgID="Equation.DSMT4" ShapeID="_x0000_i1045" DrawAspect="Content" ObjectID="_1684498839" r:id="rId4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9C5E1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5ADC6A87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EE44D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93844" w14:textId="77777777" w:rsidR="00BF3602" w:rsidRPr="00FB10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03776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1D5EFC7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FB3E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49BBA" w14:textId="2F3FBCFF" w:rsidR="00BF3602" w:rsidRPr="006B59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b/>
                <w:bCs/>
                <w:i/>
                <w:iCs/>
                <w:position w:val="-6"/>
              </w:rPr>
              <w:object w:dxaOrig="670" w:dyaOrig="290" w14:anchorId="4A5B6508">
                <v:shape id="_x0000_i1046" type="#_x0000_t75" style="width:33pt;height:15pt" o:ole="">
                  <v:imagedata r:id="rId49" o:title=""/>
                </v:shape>
                <o:OLEObject Type="Embed" ProgID="Equation.DSMT4" ShapeID="_x0000_i1046" DrawAspect="Content" ObjectID="_1684498840" r:id="rId50"/>
              </w:object>
            </w:r>
            <w:r w:rsidRPr="000F2AEE">
              <w:rPr>
                <w:b/>
                <w:bCs/>
                <w:i/>
                <w:iCs/>
              </w:rPr>
              <w:t xml:space="preserve">  </w:t>
            </w:r>
            <w:r w:rsidRPr="000F2AEE">
              <w:rPr>
                <w:i/>
                <w:iCs/>
              </w:rPr>
              <w:t xml:space="preserve">, x &gt; </w:t>
            </w:r>
            <w:r w:rsidRPr="000F2AEE"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6F202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BF3602" w:rsidRPr="00C30285" w14:paraId="5CD9B52F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8FF0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BC106" w14:textId="77777777" w:rsidR="00BF3602" w:rsidRPr="000F2AEE" w:rsidRDefault="00BF3602" w:rsidP="00BF3602">
            <w:pPr>
              <w:suppressAutoHyphens w:val="0"/>
              <w:spacing w:before="0"/>
              <w:ind w:right="0"/>
              <w:rPr>
                <w:i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8E018" w14:textId="77777777" w:rsidR="00BF3602" w:rsidRPr="006B592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6B5922"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BF3602" w:rsidRPr="00C30285" w14:paraId="152D4D04" w14:textId="77777777" w:rsidTr="0042673D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8BC52" w14:textId="77777777" w:rsidR="00BF3602" w:rsidRPr="00C30285" w:rsidRDefault="00BF3602" w:rsidP="00BF3602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6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bookmarkEnd w:id="1"/>
    </w:tbl>
    <w:p w14:paraId="04C03118" w14:textId="77777777" w:rsidR="004B25CB" w:rsidRPr="000F2AEE" w:rsidRDefault="004B25CB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F1C4EFE" w14:textId="68DE3841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901B9E8" w14:textId="5604951F" w:rsidR="00A125BD" w:rsidRDefault="00A125BD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544"/>
        <w:gridCol w:w="3969"/>
        <w:gridCol w:w="1276"/>
      </w:tblGrid>
      <w:tr w:rsidR="00050806" w:rsidRPr="00C30285" w14:paraId="2A75C086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EE6653E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7C6DD28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31F1503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50806" w:rsidRPr="00C30285" w14:paraId="11589566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7A382" w14:textId="475B92A9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1362A" w14:textId="6C587A6A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600" w:dyaOrig="340" w14:anchorId="5559AD41">
                <v:shape id="_x0000_i1047" type="#_x0000_t75" style="width:80.4pt;height:17.4pt" o:ole="" fillcolor="window">
                  <v:imagedata r:id="rId51" o:title=""/>
                </v:shape>
                <o:OLEObject Type="Embed" ProgID="Equation.3" ShapeID="_x0000_i1047" DrawAspect="Content" ObjectID="_1684498841" r:id="rId5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868FF" w14:textId="63104296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620" w:dyaOrig="340" w14:anchorId="6A01D333">
                <v:shape id="_x0000_i1048" type="#_x0000_t75" style="width:81.6pt;height:17.4pt" o:ole="" fillcolor="window">
                  <v:imagedata r:id="rId53" o:title=""/>
                </v:shape>
                <o:OLEObject Type="Embed" ProgID="Equation.3" ShapeID="_x0000_i1048" DrawAspect="Content" ObjectID="_1684498842" r:id="rId5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0F660" w14:textId="77777777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73AE83E6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81956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8CC68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rPr>
                <w:szCs w:val="20"/>
                <w:lang w:eastAsia="en-US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340" w:dyaOrig="340" w14:anchorId="1D704C9A">
                <v:shape id="_x0000_i1049" type="#_x0000_t75" style="width:117pt;height:17.4pt" o:ole="" fillcolor="window">
                  <v:imagedata r:id="rId55" o:title=""/>
                </v:shape>
                <o:OLEObject Type="Embed" ProgID="Equation.3" ShapeID="_x0000_i1049" DrawAspect="Content" ObjectID="_1684498843" r:id="rId56"/>
              </w:object>
            </w:r>
          </w:p>
          <w:p w14:paraId="759F5F63" w14:textId="042EBF2B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>
              <w:rPr>
                <w:szCs w:val="20"/>
                <w:lang w:eastAsia="en-US"/>
              </w:rPr>
              <w:t xml:space="preserve">or </w:t>
            </w:r>
            <w:r w:rsidRPr="000F2AEE">
              <w:rPr>
                <w:position w:val="-10"/>
                <w:szCs w:val="20"/>
                <w:lang w:eastAsia="en-US"/>
              </w:rPr>
              <w:object w:dxaOrig="1780" w:dyaOrig="360" w14:anchorId="2586749F">
                <v:shape id="_x0000_i1050" type="#_x0000_t75" style="width:89.4pt;height:18pt" o:ole="" fillcolor="window">
                  <v:imagedata r:id="rId57" o:title=""/>
                </v:shape>
                <o:OLEObject Type="Embed" ProgID="Equation.DSMT4" ShapeID="_x0000_i1050" DrawAspect="Content" ObjectID="_1684498844" r:id="rId5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F1AE0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rPr>
                <w:szCs w:val="20"/>
                <w:lang w:eastAsia="en-US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380" w:dyaOrig="340" w14:anchorId="0130DE62">
                <v:shape id="_x0000_i1051" type="#_x0000_t75" style="width:119.4pt;height:17.4pt" o:ole="" fillcolor="window">
                  <v:imagedata r:id="rId59" o:title=""/>
                </v:shape>
                <o:OLEObject Type="Embed" ProgID="Equation.3" ShapeID="_x0000_i1051" DrawAspect="Content" ObjectID="_1684498845" r:id="rId60"/>
              </w:object>
            </w:r>
          </w:p>
          <w:p w14:paraId="4AA0C352" w14:textId="556368AF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>
              <w:rPr>
                <w:szCs w:val="20"/>
                <w:lang w:eastAsia="en-US"/>
              </w:rPr>
              <w:t xml:space="preserve">or </w:t>
            </w:r>
            <w:r w:rsidRPr="000F2AEE">
              <w:rPr>
                <w:position w:val="-10"/>
                <w:szCs w:val="20"/>
                <w:lang w:eastAsia="en-US"/>
              </w:rPr>
              <w:object w:dxaOrig="1820" w:dyaOrig="360" w14:anchorId="1DA81CBE">
                <v:shape id="_x0000_i1052" type="#_x0000_t75" style="width:90pt;height:18pt" o:ole="" fillcolor="window">
                  <v:imagedata r:id="rId61" o:title=""/>
                </v:shape>
                <o:OLEObject Type="Embed" ProgID="Equation.DSMT4" ShapeID="_x0000_i1052" DrawAspect="Content" ObjectID="_1684498846" r:id="rId6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1FAC8" w14:textId="6CBF22E1" w:rsidR="00050806" w:rsidRPr="00C30285" w:rsidRDefault="009F471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</w:t>
            </w:r>
            <w:r w:rsidR="00050806">
              <w:rPr>
                <w:rFonts w:eastAsia="Calibri"/>
                <w:lang w:eastAsia="en-US"/>
              </w:rPr>
              <w:t>1</w:t>
            </w:r>
          </w:p>
        </w:tc>
      </w:tr>
      <w:tr w:rsidR="00050806" w:rsidRPr="00C30285" w14:paraId="387027E9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70612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AD3CF" w14:textId="652F3616" w:rsidR="00050806" w:rsidRDefault="00050806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  <w:r w:rsidRPr="000F2AEE">
              <w:rPr>
                <w:position w:val="-6"/>
                <w:szCs w:val="20"/>
                <w:lang w:eastAsia="en-US"/>
              </w:rPr>
              <w:object w:dxaOrig="1700" w:dyaOrig="300" w14:anchorId="23AAA957">
                <v:shape id="_x0000_i1053" type="#_x0000_t75" style="width:85.2pt;height:15pt" o:ole="" fillcolor="window">
                  <v:imagedata r:id="rId63" o:title=""/>
                </v:shape>
                <o:OLEObject Type="Embed" ProgID="Equation.3" ShapeID="_x0000_i1053" DrawAspect="Content" ObjectID="_1684498847" r:id="rId64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08939" w14:textId="2174E34A" w:rsidR="00050806" w:rsidRDefault="00050806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720" w:dyaOrig="340" w14:anchorId="579F9DC8">
                <v:shape id="_x0000_i1054" type="#_x0000_t75" style="width:85.8pt;height:17.4pt" o:ole="" fillcolor="window">
                  <v:imagedata r:id="rId65" o:title=""/>
                </v:shape>
                <o:OLEObject Type="Embed" ProgID="Equation.3" ShapeID="_x0000_i1054" DrawAspect="Content" ObjectID="_1684498848" r:id="rId6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D41BF" w14:textId="2412A94A" w:rsidR="00050806" w:rsidRPr="009F4712" w:rsidRDefault="009F471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050806" w:rsidRPr="00C30285" w14:paraId="07C5A5FE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7E24C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E05A2" w14:textId="29426F0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10"/>
                <w:szCs w:val="20"/>
                <w:lang w:eastAsia="en-US"/>
              </w:rPr>
              <w:object w:dxaOrig="2660" w:dyaOrig="320" w14:anchorId="66781ECC">
                <v:shape id="_x0000_i1055" type="#_x0000_t75" style="width:133.2pt;height:16.2pt" o:ole="" fillcolor="window">
                  <v:imagedata r:id="rId67" o:title=""/>
                </v:shape>
                <o:OLEObject Type="Embed" ProgID="Equation.3" ShapeID="_x0000_i1055" DrawAspect="Content" ObjectID="_1684498849" r:id="rId6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9547B" w14:textId="55459173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740" w:dyaOrig="320" w14:anchorId="0823822C">
                <v:shape id="_x0000_i1056" type="#_x0000_t75" style="width:137.4pt;height:16.2pt" o:ole="" fillcolor="window">
                  <v:imagedata r:id="rId69" o:title=""/>
                </v:shape>
                <o:OLEObject Type="Embed" ProgID="Equation.3" ShapeID="_x0000_i1056" DrawAspect="Content" ObjectID="_1684498850" r:id="rId7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AA556" w14:textId="77777777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7B0704F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DBB45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1B1D5" w14:textId="7592E2B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24"/>
                <w:szCs w:val="20"/>
                <w:lang w:eastAsia="en-US"/>
              </w:rPr>
              <w:object w:dxaOrig="1300" w:dyaOrig="620" w14:anchorId="628DD0DF">
                <v:shape id="_x0000_i1057" type="#_x0000_t75" style="width:65.4pt;height:31.2pt" o:ole="" fillcolor="window">
                  <v:imagedata r:id="rId71" o:title=""/>
                </v:shape>
                <o:OLEObject Type="Embed" ProgID="Equation.3" ShapeID="_x0000_i1057" DrawAspect="Content" ObjectID="_1684498851" r:id="rId7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6102C" w14:textId="4BBBAD3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24"/>
                <w:szCs w:val="20"/>
                <w:lang w:eastAsia="en-US"/>
              </w:rPr>
              <w:object w:dxaOrig="1460" w:dyaOrig="620" w14:anchorId="3D10E205">
                <v:shape id="_x0000_i1058" type="#_x0000_t75" style="width:73.2pt;height:31.2pt" o:ole="" fillcolor="window">
                  <v:imagedata r:id="rId73" o:title=""/>
                </v:shape>
                <o:OLEObject Type="Embed" ProgID="Equation.3" ShapeID="_x0000_i1058" DrawAspect="Content" ObjectID="_1684498852" r:id="rId7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7341E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050806" w:rsidRPr="00C30285" w14:paraId="1A2A707A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7508D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9AD8F" w14:textId="77777777" w:rsidR="00050806" w:rsidRPr="00FB10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A1600" w14:textId="796F749D" w:rsidR="00050806" w:rsidRPr="00FB10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AE39A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6B20B35B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9B084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71BCE" w14:textId="3EFB6247" w:rsidR="00050806" w:rsidRPr="006B59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position w:val="-24"/>
                <w:szCs w:val="20"/>
                <w:lang w:eastAsia="en-US"/>
              </w:rPr>
              <w:object w:dxaOrig="1460" w:dyaOrig="620" w14:anchorId="2C6522F9">
                <v:shape id="_x0000_i1059" type="#_x0000_t75" style="width:73.2pt;height:31.2pt" o:ole="" fillcolor="window">
                  <v:imagedata r:id="rId75" o:title=""/>
                </v:shape>
                <o:OLEObject Type="Embed" ProgID="Equation.3" ShapeID="_x0000_i1059" DrawAspect="Content" ObjectID="_1684498853" r:id="rId76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59AA1" w14:textId="56C5E41E" w:rsidR="00050806" w:rsidRPr="006B59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position w:val="-24"/>
                <w:szCs w:val="20"/>
                <w:lang w:eastAsia="en-US"/>
              </w:rPr>
              <w:object w:dxaOrig="1300" w:dyaOrig="620" w14:anchorId="204A204D">
                <v:shape id="_x0000_i1060" type="#_x0000_t75" style="width:65.4pt;height:31.2pt" o:ole="" fillcolor="window">
                  <v:imagedata r:id="rId77" o:title=""/>
                </v:shape>
                <o:OLEObject Type="Embed" ProgID="Equation.3" ShapeID="_x0000_i1060" DrawAspect="Content" ObjectID="_1684498854" r:id="rId7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A1B28" w14:textId="4C27F338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050806" w:rsidRPr="00C30285" w14:paraId="0E5AC384" w14:textId="77777777" w:rsidTr="0042673D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9A48F" w14:textId="4FDD1640" w:rsidR="00050806" w:rsidRPr="00C30285" w:rsidRDefault="00050806" w:rsidP="00554E2F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9F4712">
              <w:rPr>
                <w:rFonts w:eastAsia="Calibri"/>
                <w:b/>
                <w:lang w:eastAsia="en-US"/>
              </w:rPr>
              <w:t>7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3E7D0F95" w14:textId="7A034D1F" w:rsidR="00050806" w:rsidRDefault="00050806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119"/>
        <w:gridCol w:w="4394"/>
        <w:gridCol w:w="1276"/>
      </w:tblGrid>
      <w:tr w:rsidR="001939C3" w:rsidRPr="00C30285" w14:paraId="682EE99E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2E728A0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90E58AA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66C6A17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939C3" w:rsidRPr="00C30285" w14:paraId="0CB78C72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53680" w14:textId="6AFAA3A9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4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AC8C01E" w14:textId="6F962C76" w:rsidR="001939C3" w:rsidRPr="001668FD" w:rsidRDefault="001939C3" w:rsidP="0042673D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0F2AEE">
              <w:rPr>
                <w:b/>
                <w:bCs/>
                <w:position w:val="-24"/>
              </w:rPr>
              <w:object w:dxaOrig="2020" w:dyaOrig="610" w14:anchorId="34BA7137">
                <v:shape id="_x0000_i1061" type="#_x0000_t75" style="width:100.8pt;height:31.2pt" o:ole="" fillcolor="window">
                  <v:imagedata r:id="rId79" o:title=""/>
                </v:shape>
                <o:OLEObject Type="Embed" ProgID="Equation.DSMT4" ShapeID="_x0000_i1061" DrawAspect="Content" ObjectID="_1684498855" r:id="rId80"/>
              </w:object>
            </w:r>
            <w:r w:rsidRPr="000F2AEE">
              <w:rPr>
                <w:b/>
                <w:bCs/>
              </w:rPr>
              <w:t xml:space="preserve">   </w:t>
            </w:r>
            <w:r w:rsidRPr="000F2AEE">
              <w:t>(o.e.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EFCDD" w14:textId="12FABC6E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M1</w:t>
            </w:r>
          </w:p>
        </w:tc>
      </w:tr>
      <w:tr w:rsidR="001939C3" w:rsidRPr="00C30285" w14:paraId="52ABCEE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3A317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2E4939A" w14:textId="5FEC5FA5" w:rsidR="001939C3" w:rsidRPr="00C30285" w:rsidRDefault="001939C3" w:rsidP="0042673D">
            <w:pPr>
              <w:suppressAutoHyphens w:val="0"/>
              <w:spacing w:before="60" w:after="60"/>
              <w:ind w:right="0"/>
              <w:rPr>
                <w:rFonts w:eastAsia="Calibri"/>
                <w:lang w:eastAsia="en-US"/>
              </w:rPr>
            </w:pPr>
            <w:r w:rsidRPr="000F2AEE">
              <w:rPr>
                <w:b/>
                <w:bCs/>
                <w:position w:val="-10"/>
              </w:rPr>
              <w:object w:dxaOrig="1680" w:dyaOrig="360" w14:anchorId="2A8A1515">
                <v:shape id="_x0000_i1062" type="#_x0000_t75" style="width:84pt;height:18pt" o:ole="">
                  <v:imagedata r:id="rId81" o:title=""/>
                </v:shape>
                <o:OLEObject Type="Embed" ProgID="Equation.DSMT4" ShapeID="_x0000_i1062" DrawAspect="Content" ObjectID="_1684498856" r:id="rId82"/>
              </w:object>
            </w:r>
            <w:r w:rsidRPr="000F2AEE">
              <w:rPr>
                <w:b/>
                <w:bCs/>
                <w:position w:val="-10"/>
              </w:rPr>
              <w:t xml:space="preserve">       </w:t>
            </w:r>
            <w:r w:rsidRPr="000F2AEE">
              <w:t xml:space="preserve"> (o.e.) e.g. </w:t>
            </w:r>
            <w:r w:rsidRPr="000F2AEE">
              <w:rPr>
                <w:position w:val="-14"/>
              </w:rPr>
              <w:object w:dxaOrig="1780" w:dyaOrig="400" w14:anchorId="0E579263">
                <v:shape id="_x0000_i1063" type="#_x0000_t75" style="width:89.4pt;height:19.2pt" o:ole="">
                  <v:imagedata r:id="rId83" o:title=""/>
                </v:shape>
                <o:OLEObject Type="Embed" ProgID="Equation.DSMT4" ShapeID="_x0000_i1063" DrawAspect="Content" ObjectID="_1684498857" r:id="rId84"/>
              </w:object>
            </w:r>
            <w:r w:rsidRPr="000F2AEE">
              <w:rPr>
                <w:position w:val="-4"/>
              </w:rPr>
              <w:object w:dxaOrig="180" w:dyaOrig="290" w14:anchorId="50978594">
                <v:shape id="_x0000_i1064" type="#_x0000_t75" style="width:9.6pt;height:15pt" o:ole="">
                  <v:imagedata r:id="rId85" o:title=""/>
                </v:shape>
                <o:OLEObject Type="Embed" ProgID="Equation.DSMT4" ShapeID="_x0000_i1064" DrawAspect="Content" ObjectID="_1684498858" r:id="rId8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F6AAA" w14:textId="13C82D6E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A1</w:t>
            </w:r>
          </w:p>
        </w:tc>
      </w:tr>
      <w:tr w:rsidR="001939C3" w:rsidRPr="00C30285" w14:paraId="72BDCCF9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E4BC4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5FB0D8B" w14:textId="57ECC5E4" w:rsidR="001939C3" w:rsidRDefault="001939C3" w:rsidP="0042673D">
            <w:pPr>
              <w:suppressAutoHyphens w:val="0"/>
              <w:spacing w:before="60" w:after="60"/>
              <w:ind w:right="0"/>
              <w:rPr>
                <w:rFonts w:eastAsia="Calibri"/>
              </w:rPr>
            </w:pPr>
            <w:r w:rsidRPr="000F2AEE">
              <w:rPr>
                <w:position w:val="-14"/>
              </w:rPr>
              <w:object w:dxaOrig="2580" w:dyaOrig="430" w14:anchorId="500B2DE7">
                <v:shape id="_x0000_i1065" type="#_x0000_t75" style="width:129pt;height:21.6pt" o:ole="">
                  <v:imagedata r:id="rId87" o:title=""/>
                </v:shape>
                <o:OLEObject Type="Embed" ProgID="Equation.DSMT4" ShapeID="_x0000_i1065" DrawAspect="Content" ObjectID="_1684498859" r:id="rId8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35FC4" w14:textId="2CD9D096" w:rsidR="001939C3" w:rsidRPr="009F471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M1</w:t>
            </w:r>
          </w:p>
        </w:tc>
      </w:tr>
      <w:tr w:rsidR="001939C3" w:rsidRPr="00C30285" w14:paraId="0CC441F2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D6670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DFFCBCD" w14:textId="0A7D6409" w:rsidR="001939C3" w:rsidRPr="001668FD" w:rsidRDefault="001939C3" w:rsidP="0042673D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</w:rPr>
              <w:object w:dxaOrig="1660" w:dyaOrig="310" w14:anchorId="09DD511C">
                <v:shape id="_x0000_i1066" type="#_x0000_t75" style="width:82.8pt;height:16.2pt" o:ole="" fillcolor="window">
                  <v:imagedata r:id="rId89" o:title=""/>
                </v:shape>
                <o:OLEObject Type="Embed" ProgID="Equation.DSMT4" ShapeID="_x0000_i1066" DrawAspect="Content" ObjectID="_1684498860" r:id="rId90"/>
              </w:object>
            </w:r>
            <w:r w:rsidRPr="000F2AEE">
              <w:t xml:space="preserve">, so no roots </w:t>
            </w:r>
            <w:r w:rsidRPr="000F2AEE">
              <w:rPr>
                <w:u w:val="single"/>
              </w:rPr>
              <w:t>or</w:t>
            </w:r>
            <w:r w:rsidRPr="000F2AEE">
              <w:t xml:space="preserve"> no intersections </w:t>
            </w:r>
            <w:r w:rsidRPr="000F2AEE">
              <w:rPr>
                <w:u w:val="single"/>
              </w:rPr>
              <w:t>or</w:t>
            </w:r>
            <w:r w:rsidRPr="000F2AEE">
              <w:t xml:space="preserve"> no solution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A4DB7" w14:textId="72EAAC5F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 xml:space="preserve">A1             </w:t>
            </w:r>
          </w:p>
        </w:tc>
      </w:tr>
      <w:tr w:rsidR="001939C3" w:rsidRPr="00C30285" w14:paraId="2D43708F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299EF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8486E" w14:textId="04BE6332" w:rsidR="001939C3" w:rsidRDefault="001939C3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F7F4C" w14:textId="2ABA7E2F" w:rsidR="001939C3" w:rsidRPr="00BF360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1E6E3A">
              <w:rPr>
                <w:rFonts w:eastAsia="Calibri"/>
                <w:b/>
                <w:bCs/>
                <w:lang w:eastAsia="en-US"/>
              </w:rPr>
              <w:t>(</w:t>
            </w:r>
            <w:r>
              <w:rPr>
                <w:rFonts w:eastAsia="Calibri"/>
                <w:b/>
                <w:bCs/>
                <w:lang w:eastAsia="en-US"/>
              </w:rPr>
              <w:t>4</w:t>
            </w:r>
            <w:r w:rsidRPr="001E6E3A">
              <w:rPr>
                <w:rFonts w:eastAsia="Calibri"/>
                <w:b/>
                <w:bCs/>
                <w:lang w:eastAsia="en-US"/>
              </w:rPr>
              <w:t>)</w:t>
            </w:r>
          </w:p>
        </w:tc>
      </w:tr>
      <w:tr w:rsidR="001939C3" w:rsidRPr="00C30285" w14:paraId="306C4AA7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FC439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ADEA1" w14:textId="41B43334" w:rsidR="001939C3" w:rsidRPr="006B5922" w:rsidRDefault="001939C3" w:rsidP="0042673D">
            <w:pPr>
              <w:suppressAutoHyphens w:val="0"/>
              <w:spacing w:before="60" w:after="6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91D2AFB" wp14:editId="717477D5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6350</wp:posOffset>
                  </wp:positionV>
                  <wp:extent cx="1630680" cy="1428750"/>
                  <wp:effectExtent l="0" t="0" r="7620" b="0"/>
                  <wp:wrapNone/>
                  <wp:docPr id="3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680" cy="1428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7AE93" w14:textId="3F68D32C" w:rsidR="001939C3" w:rsidRPr="0042673D" w:rsidRDefault="001939C3" w:rsidP="0042673D">
            <w:pPr>
              <w:spacing w:before="60" w:after="60"/>
              <w:ind w:right="38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Curve: </w:t>
            </w:r>
            <w:r w:rsidRPr="0042673D">
              <w:rPr>
                <w:sz w:val="20"/>
                <w:szCs w:val="20"/>
              </w:rPr>
              <w:object w:dxaOrig="260" w:dyaOrig="190" w14:anchorId="36381C44">
                <v:shape id="_x0000_i1067" type="#_x0000_t75" style="width:12.6pt;height:9.6pt" o:ole="">
                  <v:imagedata r:id="rId92" o:title=""/>
                </v:shape>
                <o:OLEObject Type="Embed" ProgID="Equation.DSMT4" ShapeID="_x0000_i1067" DrawAspect="Content" ObjectID="_1684498861" r:id="rId93"/>
              </w:object>
            </w:r>
            <w:r w:rsidRPr="0042673D">
              <w:rPr>
                <w:sz w:val="20"/>
                <w:szCs w:val="20"/>
              </w:rPr>
              <w:t>shape and passing through (0, 0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11E83" w14:textId="256C52CB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19C35B55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8B1F3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3130A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szCs w:val="20"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F837B" w14:textId="5C1A8D11" w:rsidR="001939C3" w:rsidRPr="0042673D" w:rsidRDefault="001939C3" w:rsidP="0042673D">
            <w:pPr>
              <w:suppressAutoHyphens w:val="0"/>
              <w:spacing w:before="60" w:after="60"/>
              <w:ind w:right="0"/>
              <w:rPr>
                <w:sz w:val="20"/>
                <w:szCs w:val="20"/>
                <w:lang w:eastAsia="en-US"/>
              </w:rPr>
            </w:pPr>
            <w:r w:rsidRPr="0042673D">
              <w:rPr>
                <w:sz w:val="20"/>
                <w:szCs w:val="20"/>
              </w:rPr>
              <w:t xml:space="preserve">Curve: </w:t>
            </w:r>
            <w:r w:rsidRPr="0042673D">
              <w:rPr>
                <w:sz w:val="20"/>
                <w:szCs w:val="20"/>
              </w:rPr>
              <w:object w:dxaOrig="260" w:dyaOrig="190" w14:anchorId="2CFD016B">
                <v:shape id="_x0000_i1068" type="#_x0000_t75" style="width:12.6pt;height:9.6pt" o:ole="">
                  <v:imagedata r:id="rId92" o:title=""/>
                </v:shape>
                <o:OLEObject Type="Embed" ProgID="Equation.DSMT4" ShapeID="_x0000_i1068" DrawAspect="Content" ObjectID="_1684498862" r:id="rId94"/>
              </w:object>
            </w:r>
            <w:r w:rsidRPr="0042673D">
              <w:rPr>
                <w:sz w:val="20"/>
                <w:szCs w:val="20"/>
              </w:rPr>
              <w:t>shape and passing through (5, 0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3D51B" w14:textId="064B6002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35358E07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31E4A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95A69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b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9C55E" w14:textId="77777777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>Line :    +ve gradient and no intersections</w:t>
            </w:r>
          </w:p>
          <w:p w14:paraId="51EDE52F" w14:textId="41769788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             with </w:t>
            </w:r>
            <w:r w:rsidRPr="0042673D">
              <w:rPr>
                <w:i/>
                <w:iCs/>
                <w:sz w:val="20"/>
                <w:szCs w:val="20"/>
              </w:rPr>
              <w:t xml:space="preserve">C.  </w:t>
            </w:r>
            <w:r w:rsidRPr="0042673D">
              <w:rPr>
                <w:sz w:val="20"/>
                <w:szCs w:val="20"/>
              </w:rPr>
              <w:t xml:space="preserve">If no </w:t>
            </w:r>
            <w:r w:rsidRPr="0042673D">
              <w:rPr>
                <w:i/>
                <w:iCs/>
                <w:sz w:val="20"/>
                <w:szCs w:val="20"/>
              </w:rPr>
              <w:t>C</w:t>
            </w:r>
            <w:r w:rsidRPr="0042673D">
              <w:rPr>
                <w:sz w:val="20"/>
                <w:szCs w:val="20"/>
              </w:rPr>
              <w:t xml:space="preserve"> drawn score B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E0FEC" w14:textId="14AED2F1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2F452E2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66C58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D40B4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b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CE09B" w14:textId="2093236D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Line :    Line passing through (0, 2) and </w:t>
            </w:r>
          </w:p>
          <w:p w14:paraId="3FC768F3" w14:textId="4AB58641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             (</w:t>
            </w:r>
            <w:r w:rsidRPr="0042673D">
              <w:rPr>
                <w:sz w:val="20"/>
                <w:szCs w:val="20"/>
              </w:rPr>
              <w:object w:dxaOrig="190" w:dyaOrig="160" w14:anchorId="51BF4528">
                <v:shape id="_x0000_i1069" type="#_x0000_t75" style="width:9.6pt;height:8.4pt" o:ole="">
                  <v:imagedata r:id="rId95" o:title=""/>
                </v:shape>
                <o:OLEObject Type="Embed" ProgID="Equation.DSMT4" ShapeID="_x0000_i1069" DrawAspect="Content" ObjectID="_1684498863" r:id="rId96"/>
              </w:object>
            </w:r>
            <w:r w:rsidRPr="0042673D">
              <w:rPr>
                <w:sz w:val="20"/>
                <w:szCs w:val="20"/>
              </w:rPr>
              <w:t>0.8, 0) marked on axe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20B37" w14:textId="11DF3375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1AA80803" w14:textId="77777777" w:rsidTr="004A609F">
        <w:trPr>
          <w:trHeight w:val="85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37C5B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69CE8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E2ED8" w14:textId="4FD8C8BA" w:rsidR="001939C3" w:rsidRPr="009F471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1939C3" w:rsidRPr="00C30285" w14:paraId="1AB2CA95" w14:textId="77777777" w:rsidTr="0042673D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C98E9" w14:textId="3AEC89F8" w:rsidR="001939C3" w:rsidRPr="00C30285" w:rsidRDefault="001939C3" w:rsidP="0042673D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16288A">
              <w:rPr>
                <w:rFonts w:eastAsia="Calibri"/>
                <w:b/>
                <w:lang w:eastAsia="en-US"/>
              </w:rPr>
              <w:t>8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5AC7633D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27A414E2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5CC1FC64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  <w:r w:rsidRPr="000F2AEE">
        <w:rPr>
          <w:rFonts w:eastAsia="Calibri"/>
          <w:lang w:eastAsia="en-US"/>
        </w:rPr>
        <w:br w:type="page"/>
      </w: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134"/>
      </w:tblGrid>
      <w:tr w:rsidR="003C5405" w:rsidRPr="000F2AEE" w14:paraId="14B7EBC5" w14:textId="77777777" w:rsidTr="0042673D">
        <w:trPr>
          <w:trHeight w:val="262"/>
        </w:trPr>
        <w:tc>
          <w:tcPr>
            <w:tcW w:w="1271" w:type="dxa"/>
            <w:shd w:val="clear" w:color="auto" w:fill="BFBFBF" w:themeFill="background1" w:themeFillShade="BF"/>
          </w:tcPr>
          <w:p w14:paraId="3C8D8321" w14:textId="77777777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lastRenderedPageBreak/>
              <w:t>Question</w:t>
            </w:r>
          </w:p>
        </w:tc>
        <w:tc>
          <w:tcPr>
            <w:tcW w:w="7513" w:type="dxa"/>
            <w:shd w:val="clear" w:color="auto" w:fill="BFBFBF" w:themeFill="background1" w:themeFillShade="BF"/>
          </w:tcPr>
          <w:p w14:paraId="1BEC6394" w14:textId="77777777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7650CC3B" w14:textId="228D1BDC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Marks</w:t>
            </w:r>
          </w:p>
        </w:tc>
      </w:tr>
      <w:tr w:rsidR="003C5405" w:rsidRPr="000F2AEE" w14:paraId="563B4840" w14:textId="77777777" w:rsidTr="0042673D">
        <w:trPr>
          <w:trHeight w:val="485"/>
        </w:trPr>
        <w:tc>
          <w:tcPr>
            <w:tcW w:w="1271" w:type="dxa"/>
            <w:vMerge w:val="restart"/>
          </w:tcPr>
          <w:p w14:paraId="6EDCB39D" w14:textId="61A4C8B7" w:rsidR="003C5405" w:rsidRPr="000F2AEE" w:rsidRDefault="00DA6E33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3C5405" w:rsidRPr="000F2AEE">
              <w:rPr>
                <w:b/>
              </w:rPr>
              <w:t>(i)</w:t>
            </w:r>
          </w:p>
        </w:tc>
        <w:tc>
          <w:tcPr>
            <w:tcW w:w="7513" w:type="dxa"/>
            <w:vAlign w:val="center"/>
          </w:tcPr>
          <w:p w14:paraId="23E3801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rPr>
                <w:position w:val="-14"/>
              </w:rPr>
              <w:object w:dxaOrig="3019" w:dyaOrig="460" w14:anchorId="39EB7FEC">
                <v:shape id="_x0000_i1070" type="#_x0000_t75" style="width:150.6pt;height:23.4pt" o:ole="">
                  <v:imagedata r:id="rId97" o:title=""/>
                </v:shape>
                <o:OLEObject Type="Embed" ProgID="Equation.DSMT4" ShapeID="_x0000_i1070" DrawAspect="Content" ObjectID="_1684498864" r:id="rId98"/>
              </w:object>
            </w:r>
          </w:p>
        </w:tc>
        <w:tc>
          <w:tcPr>
            <w:tcW w:w="1134" w:type="dxa"/>
            <w:vAlign w:val="center"/>
          </w:tcPr>
          <w:p w14:paraId="6A0ED62C" w14:textId="65108088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M1</w:t>
            </w:r>
          </w:p>
        </w:tc>
      </w:tr>
      <w:tr w:rsidR="003C5405" w:rsidRPr="000F2AEE" w14:paraId="6FEF2295" w14:textId="77777777" w:rsidTr="0042673D">
        <w:trPr>
          <w:trHeight w:val="485"/>
        </w:trPr>
        <w:tc>
          <w:tcPr>
            <w:tcW w:w="1271" w:type="dxa"/>
            <w:vMerge/>
          </w:tcPr>
          <w:p w14:paraId="3B4F992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7B3B8E5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bookmarkStart w:id="2" w:name="MTBlankEqn"/>
            <w:r w:rsidRPr="000F2AEE">
              <w:t xml:space="preserve">                    </w:t>
            </w:r>
            <w:r w:rsidRPr="000F2AEE">
              <w:rPr>
                <w:position w:val="-14"/>
              </w:rPr>
              <w:object w:dxaOrig="1300" w:dyaOrig="460" w14:anchorId="1A974380">
                <v:shape id="_x0000_i1071" type="#_x0000_t75" style="width:65.4pt;height:23.4pt" o:ole="">
                  <v:imagedata r:id="rId99" o:title=""/>
                </v:shape>
                <o:OLEObject Type="Embed" ProgID="Equation.DSMT4" ShapeID="_x0000_i1071" DrawAspect="Content" ObjectID="_1684498865" r:id="rId100"/>
              </w:object>
            </w:r>
            <w:bookmarkEnd w:id="2"/>
            <w:r w:rsidRPr="000F2AEE">
              <w:t xml:space="preserve"> with comment (see notes)</w:t>
            </w:r>
          </w:p>
        </w:tc>
        <w:tc>
          <w:tcPr>
            <w:tcW w:w="1134" w:type="dxa"/>
            <w:vAlign w:val="center"/>
          </w:tcPr>
          <w:p w14:paraId="73968166" w14:textId="3275462A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15B21419" w14:textId="77777777" w:rsidTr="0042673D">
        <w:trPr>
          <w:trHeight w:val="485"/>
        </w:trPr>
        <w:tc>
          <w:tcPr>
            <w:tcW w:w="1271" w:type="dxa"/>
            <w:vMerge/>
            <w:vAlign w:val="center"/>
          </w:tcPr>
          <w:p w14:paraId="440EAA23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14:paraId="01A1CBDF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As </w:t>
            </w:r>
            <w:r w:rsidRPr="000F2AEE">
              <w:rPr>
                <w:position w:val="-14"/>
              </w:rPr>
              <w:object w:dxaOrig="1140" w:dyaOrig="460" w14:anchorId="380532E8">
                <v:shape id="_x0000_i1072" type="#_x0000_t75" style="width:57pt;height:23.4pt" o:ole="">
                  <v:imagedata r:id="rId101" o:title=""/>
                </v:shape>
                <o:OLEObject Type="Embed" ProgID="Equation.DSMT4" ShapeID="_x0000_i1072" DrawAspect="Content" ObjectID="_1684498866" r:id="rId102"/>
              </w:object>
            </w:r>
            <w:r w:rsidRPr="000F2AEE">
              <w:t xml:space="preserve"> </w:t>
            </w:r>
            <w:r w:rsidRPr="000F2AEE">
              <w:rPr>
                <w:position w:val="-14"/>
              </w:rPr>
              <w:object w:dxaOrig="1700" w:dyaOrig="460" w14:anchorId="3A7ECAF8">
                <v:shape id="_x0000_i1073" type="#_x0000_t75" style="width:85.8pt;height:23.4pt" o:ole="">
                  <v:imagedata r:id="rId103" o:title=""/>
                </v:shape>
                <o:OLEObject Type="Embed" ProgID="Equation.DSMT4" ShapeID="_x0000_i1073" DrawAspect="Content" ObjectID="_1684498867" r:id="rId104"/>
              </w:object>
            </w:r>
            <w:r w:rsidRPr="000F2AEE">
              <w:t xml:space="preserve">  hence </w:t>
            </w:r>
            <w:r w:rsidRPr="000F2AEE">
              <w:rPr>
                <w:position w:val="-6"/>
              </w:rPr>
              <w:object w:dxaOrig="1540" w:dyaOrig="340" w14:anchorId="2D3D5A05">
                <v:shape id="_x0000_i1074" type="#_x0000_t75" style="width:76.2pt;height:17.4pt" o:ole="">
                  <v:imagedata r:id="rId105" o:title=""/>
                </v:shape>
                <o:OLEObject Type="Embed" ProgID="Equation.DSMT4" ShapeID="_x0000_i1074" DrawAspect="Content" ObjectID="_1684498868" r:id="rId106"/>
              </w:object>
            </w:r>
            <w:r w:rsidRPr="000F2AEE">
              <w:t xml:space="preserve"> for all </w:t>
            </w:r>
            <w:r w:rsidRPr="000F2AEE">
              <w:rPr>
                <w:i/>
              </w:rPr>
              <w:t>x</w:t>
            </w:r>
          </w:p>
        </w:tc>
        <w:tc>
          <w:tcPr>
            <w:tcW w:w="1134" w:type="dxa"/>
            <w:vAlign w:val="center"/>
          </w:tcPr>
          <w:p w14:paraId="044CE9CD" w14:textId="55BB95C3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3EDF7DEE" w14:textId="77777777" w:rsidTr="0042673D">
        <w:trPr>
          <w:trHeight w:val="306"/>
        </w:trPr>
        <w:tc>
          <w:tcPr>
            <w:tcW w:w="1271" w:type="dxa"/>
            <w:vMerge/>
            <w:vAlign w:val="center"/>
          </w:tcPr>
          <w:p w14:paraId="6BB9C68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101A213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71CC1F73" w14:textId="02A18D7A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3)</w:t>
            </w:r>
          </w:p>
        </w:tc>
      </w:tr>
      <w:tr w:rsidR="003C5405" w:rsidRPr="000F2AEE" w14:paraId="707D1F93" w14:textId="77777777" w:rsidTr="0042673D">
        <w:trPr>
          <w:trHeight w:val="485"/>
        </w:trPr>
        <w:tc>
          <w:tcPr>
            <w:tcW w:w="1271" w:type="dxa"/>
            <w:vMerge w:val="restart"/>
          </w:tcPr>
          <w:p w14:paraId="1EEEF6BE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ii)</w:t>
            </w:r>
          </w:p>
        </w:tc>
        <w:tc>
          <w:tcPr>
            <w:tcW w:w="7513" w:type="dxa"/>
            <w:vAlign w:val="center"/>
          </w:tcPr>
          <w:p w14:paraId="507CA459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>For an explanation that it may not always be true</w:t>
            </w:r>
          </w:p>
          <w:p w14:paraId="58B9D58E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Tests say </w:t>
            </w:r>
            <w:r w:rsidRPr="000F2AEE">
              <w:rPr>
                <w:position w:val="-6"/>
              </w:rPr>
              <w:object w:dxaOrig="680" w:dyaOrig="279" w14:anchorId="25B34810">
                <v:shape id="_x0000_i1075" type="#_x0000_t75" style="width:33pt;height:15pt" o:ole="">
                  <v:imagedata r:id="rId107" o:title=""/>
                </v:shape>
                <o:OLEObject Type="Embed" ProgID="Equation.DSMT4" ShapeID="_x0000_i1075" DrawAspect="Content" ObjectID="_1684498869" r:id="rId108"/>
              </w:object>
            </w:r>
            <w:r w:rsidRPr="000F2AEE">
              <w:t xml:space="preserve">    </w:t>
            </w:r>
            <w:r w:rsidRPr="000F2AEE">
              <w:rPr>
                <w:position w:val="-14"/>
              </w:rPr>
              <w:object w:dxaOrig="1300" w:dyaOrig="460" w14:anchorId="69E043E9">
                <v:shape id="_x0000_i1076" type="#_x0000_t75" style="width:65.4pt;height:23.4pt" o:ole="">
                  <v:imagedata r:id="rId109" o:title=""/>
                </v:shape>
                <o:OLEObject Type="Embed" ProgID="Equation.DSMT4" ShapeID="_x0000_i1076" DrawAspect="Content" ObjectID="_1684498870" r:id="rId110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1100" w:dyaOrig="460" w14:anchorId="5B9A2107">
                <v:shape id="_x0000_i1077" type="#_x0000_t75" style="width:54.6pt;height:23.4pt" o:ole="">
                  <v:imagedata r:id="rId111" o:title=""/>
                </v:shape>
                <o:OLEObject Type="Embed" ProgID="Equation.DSMT4" ShapeID="_x0000_i1077" DrawAspect="Content" ObjectID="_1684498871" r:id="rId112"/>
              </w:object>
            </w:r>
          </w:p>
        </w:tc>
        <w:tc>
          <w:tcPr>
            <w:tcW w:w="1134" w:type="dxa"/>
            <w:vAlign w:val="center"/>
          </w:tcPr>
          <w:p w14:paraId="4E28060E" w14:textId="0CBA92C6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 xml:space="preserve">M1 </w:t>
            </w:r>
          </w:p>
        </w:tc>
      </w:tr>
      <w:tr w:rsidR="003C5405" w:rsidRPr="000F2AEE" w14:paraId="5C5B7BA3" w14:textId="77777777" w:rsidTr="0042673D">
        <w:trPr>
          <w:trHeight w:val="485"/>
        </w:trPr>
        <w:tc>
          <w:tcPr>
            <w:tcW w:w="1271" w:type="dxa"/>
            <w:vMerge/>
            <w:vAlign w:val="center"/>
          </w:tcPr>
          <w:p w14:paraId="0B31381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A41EDEC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 States sometimes true and gives reasons</w:t>
            </w:r>
          </w:p>
          <w:p w14:paraId="4E51649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Eg. when </w:t>
            </w:r>
            <w:r w:rsidRPr="000F2AEE">
              <w:rPr>
                <w:position w:val="-4"/>
              </w:rPr>
              <w:object w:dxaOrig="180" w:dyaOrig="279" w14:anchorId="42F1EC26">
                <v:shape id="_x0000_i1078" type="#_x0000_t75" style="width:8.4pt;height:13.8pt" o:ole="">
                  <v:imagedata r:id="rId113" o:title=""/>
                </v:shape>
                <o:OLEObject Type="Embed" ProgID="Equation.DSMT4" ShapeID="_x0000_i1078" DrawAspect="Content" ObjectID="_1684498872" r:id="rId114"/>
              </w:object>
            </w:r>
            <w:r w:rsidRPr="000F2AEE">
              <w:t xml:space="preserve"> </w:t>
            </w:r>
            <w:r w:rsidRPr="000F2AEE">
              <w:rPr>
                <w:i/>
              </w:rPr>
              <w:t>x</w:t>
            </w:r>
            <w:r w:rsidRPr="000F2AEE">
              <w:t xml:space="preserve"> =5   </w:t>
            </w:r>
            <w:r w:rsidRPr="000F2AEE">
              <w:rPr>
                <w:position w:val="-14"/>
              </w:rPr>
              <w:object w:dxaOrig="1280" w:dyaOrig="460" w14:anchorId="55FD4924">
                <v:shape id="_x0000_i1079" type="#_x0000_t75" style="width:64.8pt;height:23.4pt" o:ole="">
                  <v:imagedata r:id="rId115" o:title=""/>
                </v:shape>
                <o:OLEObject Type="Embed" ProgID="Equation.DSMT4" ShapeID="_x0000_i1079" DrawAspect="Content" ObjectID="_1684498873" r:id="rId116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960" w:dyaOrig="460" w14:anchorId="70EBD406">
                <v:shape id="_x0000_i1080" type="#_x0000_t75" style="width:48.6pt;height:23.4pt" o:ole="">
                  <v:imagedata r:id="rId117" o:title=""/>
                </v:shape>
                <o:OLEObject Type="Embed" ProgID="Equation.DSMT4" ShapeID="_x0000_i1080" DrawAspect="Content" ObjectID="_1684498874" r:id="rId118"/>
              </w:object>
            </w:r>
            <w:r w:rsidRPr="000F2AEE">
              <w:t xml:space="preserve"> True</w:t>
            </w:r>
          </w:p>
          <w:p w14:paraId="238C66B2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       When   </w:t>
            </w:r>
            <w:r w:rsidRPr="000F2AEE">
              <w:rPr>
                <w:position w:val="-6"/>
              </w:rPr>
              <w:object w:dxaOrig="680" w:dyaOrig="279" w14:anchorId="2231E43D">
                <v:shape id="_x0000_i1081" type="#_x0000_t75" style="width:33pt;height:15pt" o:ole="">
                  <v:imagedata r:id="rId107" o:title=""/>
                </v:shape>
                <o:OLEObject Type="Embed" ProgID="Equation.DSMT4" ShapeID="_x0000_i1081" DrawAspect="Content" ObjectID="_1684498875" r:id="rId119"/>
              </w:object>
            </w:r>
            <w:r w:rsidRPr="000F2AEE">
              <w:t xml:space="preserve">    </w:t>
            </w:r>
            <w:r w:rsidRPr="000F2AEE">
              <w:rPr>
                <w:position w:val="-14"/>
              </w:rPr>
              <w:object w:dxaOrig="1300" w:dyaOrig="460" w14:anchorId="6F0DCDF3">
                <v:shape id="_x0000_i1082" type="#_x0000_t75" style="width:65.4pt;height:23.4pt" o:ole="">
                  <v:imagedata r:id="rId109" o:title=""/>
                </v:shape>
                <o:OLEObject Type="Embed" ProgID="Equation.DSMT4" ShapeID="_x0000_i1082" DrawAspect="Content" ObjectID="_1684498876" r:id="rId120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1100" w:dyaOrig="460" w14:anchorId="7FA2E2A7">
                <v:shape id="_x0000_i1083" type="#_x0000_t75" style="width:54.6pt;height:23.4pt" o:ole="">
                  <v:imagedata r:id="rId111" o:title=""/>
                </v:shape>
                <o:OLEObject Type="Embed" ProgID="Equation.DSMT4" ShapeID="_x0000_i1083" DrawAspect="Content" ObjectID="_1684498877" r:id="rId121"/>
              </w:object>
            </w:r>
            <w:r w:rsidRPr="000F2AEE">
              <w:t>Not true</w:t>
            </w:r>
          </w:p>
        </w:tc>
        <w:tc>
          <w:tcPr>
            <w:tcW w:w="1134" w:type="dxa"/>
            <w:vAlign w:val="center"/>
          </w:tcPr>
          <w:p w14:paraId="7F042063" w14:textId="33EBDD3F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6A3302FB" w14:textId="77777777" w:rsidTr="0042673D">
        <w:trPr>
          <w:trHeight w:val="264"/>
        </w:trPr>
        <w:tc>
          <w:tcPr>
            <w:tcW w:w="1271" w:type="dxa"/>
            <w:vMerge/>
            <w:vAlign w:val="center"/>
          </w:tcPr>
          <w:p w14:paraId="3CA2F7D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30B45A7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1A487EBE" w14:textId="34B1491B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2)</w:t>
            </w:r>
          </w:p>
        </w:tc>
      </w:tr>
      <w:tr w:rsidR="000F2AEE" w:rsidRPr="000F2AEE" w14:paraId="06E07353" w14:textId="77777777" w:rsidTr="0042673D">
        <w:trPr>
          <w:trHeight w:val="333"/>
        </w:trPr>
        <w:tc>
          <w:tcPr>
            <w:tcW w:w="9918" w:type="dxa"/>
            <w:gridSpan w:val="3"/>
            <w:vAlign w:val="center"/>
          </w:tcPr>
          <w:p w14:paraId="42064DB8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F2AEE">
              <w:rPr>
                <w:b/>
              </w:rPr>
              <w:t>(5 marks)</w:t>
            </w:r>
          </w:p>
        </w:tc>
      </w:tr>
      <w:tr w:rsidR="00554E2F" w:rsidRPr="000F2AEE" w14:paraId="0DFB886A" w14:textId="77777777" w:rsidTr="0042673D">
        <w:trPr>
          <w:trHeight w:val="333"/>
        </w:trPr>
        <w:tc>
          <w:tcPr>
            <w:tcW w:w="9918" w:type="dxa"/>
            <w:gridSpan w:val="3"/>
            <w:vAlign w:val="center"/>
          </w:tcPr>
          <w:p w14:paraId="143D47E3" w14:textId="74BAE5CA" w:rsidR="00554E2F" w:rsidRPr="000F2AEE" w:rsidRDefault="00554E2F" w:rsidP="00554E2F">
            <w:pPr>
              <w:suppressAutoHyphens w:val="0"/>
              <w:spacing w:before="120" w:after="120"/>
              <w:ind w:right="0"/>
              <w:rPr>
                <w:b/>
              </w:rPr>
            </w:pPr>
            <w:bookmarkStart w:id="3" w:name="_Hlk45482549"/>
            <w:r>
              <w:rPr>
                <w:b/>
              </w:rPr>
              <w:t>Alternative methods may be accepted</w:t>
            </w:r>
          </w:p>
        </w:tc>
      </w:tr>
      <w:bookmarkEnd w:id="3"/>
    </w:tbl>
    <w:p w14:paraId="3091C4D8" w14:textId="77777777" w:rsidR="000F2AEE" w:rsidRDefault="000F2AEE" w:rsidP="000F2AEE">
      <w:pPr>
        <w:suppressAutoHyphens w:val="0"/>
        <w:spacing w:before="0"/>
        <w:ind w:right="0"/>
        <w:rPr>
          <w:b/>
          <w:bCs/>
        </w:rPr>
      </w:pPr>
    </w:p>
    <w:sectPr w:rsidR="000F2AEE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205D8A" w14:textId="77777777" w:rsidR="001031B1" w:rsidRDefault="001031B1" w:rsidP="00595968">
      <w:pPr>
        <w:spacing w:before="0"/>
      </w:pPr>
      <w:r>
        <w:separator/>
      </w:r>
    </w:p>
  </w:endnote>
  <w:endnote w:type="continuationSeparator" w:id="0">
    <w:p w14:paraId="3116E89E" w14:textId="77777777" w:rsidR="001031B1" w:rsidRDefault="001031B1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462565" w14:textId="77777777" w:rsidR="001031B1" w:rsidRDefault="001031B1" w:rsidP="00595968">
      <w:pPr>
        <w:spacing w:before="0"/>
      </w:pPr>
      <w:r>
        <w:separator/>
      </w:r>
    </w:p>
  </w:footnote>
  <w:footnote w:type="continuationSeparator" w:id="0">
    <w:p w14:paraId="2E916033" w14:textId="77777777" w:rsidR="001031B1" w:rsidRDefault="001031B1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activeWritingStyle w:appName="MSWord" w:lang="en-GB" w:vendorID="64" w:dllVersion="131078" w:nlCheck="1" w:checkStyle="1"/>
  <w:activeWritingStyle w:appName="MSWord" w:lang="es-ES" w:vendorID="64" w:dllVersion="131078" w:nlCheck="1" w:checkStyle="0"/>
  <w:activeWritingStyle w:appName="MSWord" w:lang="en-US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eyNDe0MDcwMTYzMTZR0lEKTi0uzszPAykwrgUAolPLbiwAAAA="/>
  </w:docVars>
  <w:rsids>
    <w:rsidRoot w:val="00901380"/>
    <w:rsid w:val="000122CF"/>
    <w:rsid w:val="00031666"/>
    <w:rsid w:val="0005080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2AEE"/>
    <w:rsid w:val="000F7505"/>
    <w:rsid w:val="001023E5"/>
    <w:rsid w:val="001031B1"/>
    <w:rsid w:val="00116A8C"/>
    <w:rsid w:val="00135DB6"/>
    <w:rsid w:val="00142A2E"/>
    <w:rsid w:val="001471E7"/>
    <w:rsid w:val="001506CA"/>
    <w:rsid w:val="001577DE"/>
    <w:rsid w:val="0016288A"/>
    <w:rsid w:val="00164177"/>
    <w:rsid w:val="001668FD"/>
    <w:rsid w:val="001676FF"/>
    <w:rsid w:val="00173A0F"/>
    <w:rsid w:val="00176508"/>
    <w:rsid w:val="001939C3"/>
    <w:rsid w:val="001973DA"/>
    <w:rsid w:val="001A6786"/>
    <w:rsid w:val="001C1331"/>
    <w:rsid w:val="001E6E3A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31F41"/>
    <w:rsid w:val="00343EA9"/>
    <w:rsid w:val="00366CA7"/>
    <w:rsid w:val="003967AA"/>
    <w:rsid w:val="003A7419"/>
    <w:rsid w:val="003C5405"/>
    <w:rsid w:val="003D2B9E"/>
    <w:rsid w:val="003D42F6"/>
    <w:rsid w:val="003E3D88"/>
    <w:rsid w:val="003F6E51"/>
    <w:rsid w:val="00425256"/>
    <w:rsid w:val="0042673D"/>
    <w:rsid w:val="0045172D"/>
    <w:rsid w:val="00451D65"/>
    <w:rsid w:val="00460467"/>
    <w:rsid w:val="00461120"/>
    <w:rsid w:val="00462DAD"/>
    <w:rsid w:val="0048320D"/>
    <w:rsid w:val="00483424"/>
    <w:rsid w:val="00487061"/>
    <w:rsid w:val="004871E1"/>
    <w:rsid w:val="004937F9"/>
    <w:rsid w:val="00493943"/>
    <w:rsid w:val="00496DB5"/>
    <w:rsid w:val="00497A32"/>
    <w:rsid w:val="004A00CB"/>
    <w:rsid w:val="004A57C9"/>
    <w:rsid w:val="004A609F"/>
    <w:rsid w:val="004B25CB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4E2F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1630B"/>
    <w:rsid w:val="00633F97"/>
    <w:rsid w:val="006357F8"/>
    <w:rsid w:val="00656CA3"/>
    <w:rsid w:val="00684287"/>
    <w:rsid w:val="00684EB1"/>
    <w:rsid w:val="00687310"/>
    <w:rsid w:val="006A3B4F"/>
    <w:rsid w:val="006B5922"/>
    <w:rsid w:val="006D0641"/>
    <w:rsid w:val="006D1FEA"/>
    <w:rsid w:val="006D6979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252"/>
    <w:rsid w:val="007A79A6"/>
    <w:rsid w:val="007B55D6"/>
    <w:rsid w:val="007C3F0B"/>
    <w:rsid w:val="007C4DB9"/>
    <w:rsid w:val="007C7D87"/>
    <w:rsid w:val="007E27D7"/>
    <w:rsid w:val="007E4937"/>
    <w:rsid w:val="007F0CA0"/>
    <w:rsid w:val="0080149B"/>
    <w:rsid w:val="00801716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9E7660"/>
    <w:rsid w:val="009F4712"/>
    <w:rsid w:val="00A037A1"/>
    <w:rsid w:val="00A03C6A"/>
    <w:rsid w:val="00A12469"/>
    <w:rsid w:val="00A125BD"/>
    <w:rsid w:val="00A152A8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36F5B"/>
    <w:rsid w:val="00B5595D"/>
    <w:rsid w:val="00B56631"/>
    <w:rsid w:val="00B61104"/>
    <w:rsid w:val="00B71DD0"/>
    <w:rsid w:val="00B80F7B"/>
    <w:rsid w:val="00B90107"/>
    <w:rsid w:val="00B95F91"/>
    <w:rsid w:val="00BA45D4"/>
    <w:rsid w:val="00BB0F6A"/>
    <w:rsid w:val="00BB74B3"/>
    <w:rsid w:val="00BC1D7C"/>
    <w:rsid w:val="00BF3602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5227B"/>
    <w:rsid w:val="00D6196E"/>
    <w:rsid w:val="00D901FD"/>
    <w:rsid w:val="00DA395F"/>
    <w:rsid w:val="00DA6E33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B1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F2AEE"/>
  </w:style>
  <w:style w:type="table" w:customStyle="1" w:styleId="TableGrid8">
    <w:name w:val="Table Grid8"/>
    <w:basedOn w:val="TableNormal"/>
    <w:next w:val="TableGrid"/>
    <w:uiPriority w:val="59"/>
    <w:rsid w:val="000F2AEE"/>
    <w:rPr>
      <w:rFonts w:ascii="Times New Roman" w:eastAsia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0F2AEE"/>
    <w:rPr>
      <w:rFonts w:ascii="Times New Roman" w:eastAsia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56CA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56CA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56CA3"/>
    <w:rPr>
      <w:rFonts w:ascii="Times New Roman" w:eastAsia="Times New Roman" w:hAnsi="Times New Roman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56C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56CA3"/>
    <w:rPr>
      <w:rFonts w:ascii="Times New Roman" w:eastAsia="Times New Roman" w:hAnsi="Times New Roman"/>
      <w:b/>
      <w:bCs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customXml" Target="../customXml/item2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e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customXml" Target="../customXml/item3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customXml" Target="../customXml/item4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1ADAE51-DAE2-4623-9845-642E09A893B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34D68B0-A953-4D4D-B2DF-FB70000D68C9}"/>
</file>

<file path=customXml/itemProps3.xml><?xml version="1.0" encoding="utf-8"?>
<ds:datastoreItem xmlns:ds="http://schemas.openxmlformats.org/officeDocument/2006/customXml" ds:itemID="{05F7419F-AD6A-4926-8445-9C2952F83525}"/>
</file>

<file path=customXml/itemProps4.xml><?xml version="1.0" encoding="utf-8"?>
<ds:datastoreItem xmlns:ds="http://schemas.openxmlformats.org/officeDocument/2006/customXml" ds:itemID="{29B3E484-75AE-4FBF-B15F-AE93402036C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912</Words>
  <Characters>519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23:00Z</dcterms:created>
  <dcterms:modified xsi:type="dcterms:W3CDTF">2021-06-06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